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96C5B6" w14:textId="77777777" w:rsidR="009A6E0D" w:rsidRPr="005F3521" w:rsidRDefault="009A6E0D" w:rsidP="009A6E0D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ΠΑΝΕΛΛΑΔΙΚΕΣ ΕΞΕΤΑΣΕΙΣ</w:t>
      </w:r>
    </w:p>
    <w:p w14:paraId="422BBE38" w14:textId="77777777" w:rsidR="009A6E0D" w:rsidRPr="005F3521" w:rsidRDefault="009A6E0D" w:rsidP="009A6E0D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ΗΜΕΡΗΣΙΩΝ &amp; ΕΣΠΕΡΙΝΩΝ ΓΕΝΙΚΩΝ ΛΥΚΕΙΩΝ</w:t>
      </w:r>
    </w:p>
    <w:p w14:paraId="10179A67" w14:textId="06099A7D" w:rsidR="00FA39E1" w:rsidRPr="00FA39E1" w:rsidRDefault="00FA39E1" w:rsidP="00FA39E1">
      <w:pPr>
        <w:spacing w:after="0" w:line="240" w:lineRule="auto"/>
        <w:jc w:val="right"/>
        <w:rPr>
          <w:b/>
          <w:bCs/>
        </w:rPr>
      </w:pPr>
      <w:r w:rsidRPr="00FA39E1">
        <w:rPr>
          <w:b/>
          <w:bCs/>
        </w:rPr>
        <w:t>ΠΑΡΑΣΚΕΥΗ 6 ΙΟΥΝΙΟΥ 2025</w:t>
      </w:r>
    </w:p>
    <w:p w14:paraId="60874207" w14:textId="77777777" w:rsidR="009A6E0D" w:rsidRDefault="009A6E0D" w:rsidP="00FA39E1">
      <w:pPr>
        <w:spacing w:after="0" w:line="240" w:lineRule="auto"/>
        <w:jc w:val="center"/>
        <w:rPr>
          <w:b/>
          <w:bCs/>
        </w:rPr>
      </w:pPr>
    </w:p>
    <w:p w14:paraId="4DC07F15" w14:textId="60F98C46" w:rsidR="004629AA" w:rsidRDefault="00FA39E1" w:rsidP="00FA39E1">
      <w:pPr>
        <w:spacing w:after="0" w:line="240" w:lineRule="auto"/>
        <w:jc w:val="center"/>
        <w:rPr>
          <w:b/>
          <w:bCs/>
        </w:rPr>
      </w:pPr>
      <w:r w:rsidRPr="00FA39E1">
        <w:rPr>
          <w:b/>
          <w:bCs/>
        </w:rPr>
        <w:t>ΦΥΣΙΚΗ ΠΡΟΣΑΝΑΤΟΛΙΣΜΟΥ</w:t>
      </w:r>
    </w:p>
    <w:p w14:paraId="66803B82" w14:textId="77777777" w:rsidR="009A6E0D" w:rsidRPr="00FA39E1" w:rsidRDefault="009A6E0D" w:rsidP="00FA39E1">
      <w:pPr>
        <w:spacing w:after="0" w:line="240" w:lineRule="auto"/>
        <w:jc w:val="center"/>
        <w:rPr>
          <w:b/>
          <w:bCs/>
        </w:rPr>
      </w:pPr>
    </w:p>
    <w:p w14:paraId="07D3456B" w14:textId="77777777" w:rsidR="00FA39E1" w:rsidRPr="00FA39E1" w:rsidRDefault="00FA39E1" w:rsidP="00FA39E1">
      <w:pPr>
        <w:spacing w:after="0" w:line="240" w:lineRule="auto"/>
        <w:jc w:val="both"/>
        <w:rPr>
          <w:b/>
          <w:bCs/>
        </w:rPr>
      </w:pPr>
      <w:r w:rsidRPr="00FA39E1">
        <w:rPr>
          <w:b/>
          <w:bCs/>
        </w:rPr>
        <w:t xml:space="preserve">ΘΕΜΑ Α </w:t>
      </w:r>
    </w:p>
    <w:p w14:paraId="3893F4B6" w14:textId="77777777" w:rsidR="00FA39E1" w:rsidRDefault="00FA39E1" w:rsidP="00FA39E1">
      <w:pPr>
        <w:spacing w:after="0" w:line="240" w:lineRule="auto"/>
        <w:jc w:val="both"/>
      </w:pPr>
      <w:r w:rsidRPr="00FA39E1">
        <w:t xml:space="preserve">Στις ερωτήσεις </w:t>
      </w:r>
      <w:r w:rsidRPr="00FA39E1">
        <w:rPr>
          <w:b/>
          <w:bCs/>
        </w:rPr>
        <w:t>Α1-Α4</w:t>
      </w:r>
      <w:r w:rsidRPr="00FA39E1">
        <w:t xml:space="preserve"> να γράψετε στο τετράδιό σας τον αριθμό της ερώτησης και δίπλα το γράμμα που αντιστοιχεί στην επιλογή σας, η οποία συμπληρώνει σωστά την ημιτελή πρόταση. </w:t>
      </w:r>
    </w:p>
    <w:p w14:paraId="6F353800" w14:textId="7777777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A1.</w:t>
      </w:r>
      <w:r w:rsidRPr="00FA39E1">
        <w:t xml:space="preserve"> Η ένταση του ρεύματος που διαρρέει ένα πηνίο μεταβάλλεται από την τιμή Ι στην τιμή 2Ι. Η ηλεκτρεγερτική δύναμη από αυτεπαγωγή που αναπτύσσεται στο πηνίο </w:t>
      </w:r>
    </w:p>
    <w:p w14:paraId="2FD134E3" w14:textId="0578327A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α)</w:t>
      </w:r>
      <w:r w:rsidRPr="00FA39E1">
        <w:t xml:space="preserve"> είναι μεγαλύτερη, αν η μεταβολή της έντασης του ρεύματος γίνει γρήγορα. </w:t>
      </w:r>
    </w:p>
    <w:p w14:paraId="1DD62066" w14:textId="7777777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β)</w:t>
      </w:r>
      <w:r w:rsidRPr="00FA39E1">
        <w:t xml:space="preserve"> δεν εξαρτάται από τον χρόνο, στον οποίο γίνεται η μεταβολή αλλά μόνο από την αρχική και τελική τιμή της έντασης του ρεύματος. </w:t>
      </w:r>
    </w:p>
    <w:p w14:paraId="4A4CF5A2" w14:textId="7777777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γ)</w:t>
      </w:r>
      <w:r w:rsidRPr="00FA39E1">
        <w:t xml:space="preserve"> εξαρτάται από την ωμική αντίσταση που υπάρχει στο κύκλωμα. </w:t>
      </w:r>
    </w:p>
    <w:p w14:paraId="5A222BA4" w14:textId="0C523F24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δ)</w:t>
      </w:r>
      <w:r w:rsidRPr="00FA39E1">
        <w:t xml:space="preserve"> εξαρτάται από την πηγή που τροφοδοτεί το κύκλωμα. </w:t>
      </w:r>
    </w:p>
    <w:p w14:paraId="7F673415" w14:textId="3546045D" w:rsidR="00FA39E1" w:rsidRPr="00FA39E1" w:rsidRDefault="00FA39E1" w:rsidP="00FA39E1">
      <w:pPr>
        <w:spacing w:after="0" w:line="240" w:lineRule="auto"/>
        <w:jc w:val="right"/>
        <w:rPr>
          <w:b/>
          <w:bCs/>
        </w:rPr>
      </w:pPr>
      <w:r w:rsidRPr="00FA39E1">
        <w:rPr>
          <w:b/>
          <w:bCs/>
        </w:rPr>
        <w:t xml:space="preserve">Μονάδες 5 </w:t>
      </w:r>
    </w:p>
    <w:p w14:paraId="3F81598D" w14:textId="7777777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A2.</w:t>
      </w:r>
      <w:r w:rsidRPr="00FA39E1">
        <w:t xml:space="preserve"> Μια μικρή σφαίρα προσκρούει ελαστικά στην επίπεδη επιφάνεια ενός κατακόρυφου τοίχου. Αν η σφαίρα χτυπήσει πλάγια στην επιφάνεια, τότε </w:t>
      </w:r>
    </w:p>
    <w:p w14:paraId="6A9C48CA" w14:textId="67B2555A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α)</w:t>
      </w:r>
      <w:r w:rsidRPr="00FA39E1">
        <w:t xml:space="preserve"> η ορμή της διατηρείται. </w:t>
      </w:r>
    </w:p>
    <w:p w14:paraId="456016CD" w14:textId="7777777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β)</w:t>
      </w:r>
      <w:r w:rsidRPr="00FA39E1">
        <w:t xml:space="preserve"> η κινητική της ενέργεια διατηρείται. </w:t>
      </w:r>
    </w:p>
    <w:p w14:paraId="1A92C9BE" w14:textId="605559BA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γ)</w:t>
      </w:r>
      <w:r w:rsidRPr="00FA39E1">
        <w:t xml:space="preserve"> η ταχύτητά της διατηρείται. </w:t>
      </w:r>
    </w:p>
    <w:p w14:paraId="4508B612" w14:textId="7777777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δ)</w:t>
      </w:r>
      <w:r w:rsidRPr="00FA39E1">
        <w:t xml:space="preserve"> οι γωνίες πρόσπτωσης και ανάκλασης δεν είναι ίσες. </w:t>
      </w:r>
    </w:p>
    <w:p w14:paraId="298A8AC0" w14:textId="42F9ADCF" w:rsidR="00FA39E1" w:rsidRPr="00FA39E1" w:rsidRDefault="00FA39E1" w:rsidP="00FA39E1">
      <w:pPr>
        <w:spacing w:after="0" w:line="240" w:lineRule="auto"/>
        <w:jc w:val="right"/>
        <w:rPr>
          <w:b/>
          <w:bCs/>
        </w:rPr>
      </w:pPr>
      <w:r w:rsidRPr="00FA39E1">
        <w:rPr>
          <w:b/>
          <w:bCs/>
        </w:rPr>
        <w:t>Μονάδες 5</w:t>
      </w:r>
    </w:p>
    <w:p w14:paraId="62C7B6D8" w14:textId="20A63E1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A3.</w:t>
      </w:r>
      <w:r w:rsidRPr="00FA39E1">
        <w:t xml:space="preserve"> Η δύναμη </w:t>
      </w:r>
      <w:r w:rsidRPr="00FA39E1">
        <w:rPr>
          <w:position w:val="-4"/>
        </w:rPr>
        <w:object w:dxaOrig="200" w:dyaOrig="320" w14:anchorId="167239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75pt;height:15.75pt" o:ole="">
            <v:imagedata r:id="rId6" o:title=""/>
          </v:shape>
          <o:OLEObject Type="Embed" ProgID="Equation.DSMT4" ShapeID="_x0000_i1027" DrawAspect="Content" ObjectID="_1812879025" r:id="rId7"/>
        </w:object>
      </w:r>
      <w:r w:rsidRPr="00FA39E1">
        <w:t xml:space="preserve"> που ασκεί το μαγνητικό πεδίο </w:t>
      </w:r>
      <w:r w:rsidRPr="00FA39E1">
        <w:rPr>
          <w:position w:val="-4"/>
        </w:rPr>
        <w:object w:dxaOrig="240" w:dyaOrig="300" w14:anchorId="0789BC27">
          <v:shape id="_x0000_i1030" type="#_x0000_t75" style="width:12pt;height:15pt" o:ole="">
            <v:imagedata r:id="rId8" o:title=""/>
          </v:shape>
          <o:OLEObject Type="Embed" ProgID="Equation.DSMT4" ShapeID="_x0000_i1030" DrawAspect="Content" ObjectID="_1812879026" r:id="rId9"/>
        </w:object>
      </w:r>
      <w:r w:rsidRPr="00FA39E1">
        <w:t xml:space="preserve"> </w:t>
      </w:r>
      <w:r w:rsidRPr="00FA39E1">
        <w:sym w:font="Symbol" w:char="F072"/>
      </w:r>
      <w:r w:rsidRPr="00FA39E1">
        <w:t xml:space="preserve"> σε ηλεκτρικό φορτίο q που κινείται με ταχύτητα </w:t>
      </w:r>
      <w:r w:rsidRPr="00FA39E1">
        <w:rPr>
          <w:position w:val="-6"/>
        </w:rPr>
        <w:object w:dxaOrig="260" w:dyaOrig="340" w14:anchorId="78E9E4EB">
          <v:shape id="_x0000_i1033" type="#_x0000_t75" style="width:12.75pt;height:17.25pt" o:ole="">
            <v:imagedata r:id="rId10" o:title=""/>
          </v:shape>
          <o:OLEObject Type="Embed" ProgID="Equation.DSMT4" ShapeID="_x0000_i1033" DrawAspect="Content" ObjectID="_1812879027" r:id="rId11"/>
        </w:object>
      </w:r>
      <w:r w:rsidRPr="00FA39E1">
        <w:t xml:space="preserve"> έχει </w:t>
      </w:r>
    </w:p>
    <w:p w14:paraId="393A6B17" w14:textId="7777777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α)</w:t>
      </w:r>
      <w:r w:rsidRPr="00FA39E1">
        <w:t xml:space="preserve"> την κατεύθυνση των δυναμικών γραμμών, αν πρόκειται για θετικό φορτίο, και αντίθετη, αν πρόκειται για αρνητικό. </w:t>
      </w:r>
    </w:p>
    <w:p w14:paraId="4CE88B05" w14:textId="4C7CA23B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β)</w:t>
      </w:r>
      <w:r w:rsidRPr="00FA39E1">
        <w:t xml:space="preserve"> τη διεύθυνση της ταχύτητας </w:t>
      </w:r>
      <w:r w:rsidRPr="00FA39E1">
        <w:rPr>
          <w:position w:val="-6"/>
        </w:rPr>
        <w:object w:dxaOrig="260" w:dyaOrig="340" w14:anchorId="1770019A">
          <v:shape id="_x0000_i1036" type="#_x0000_t75" style="width:12.75pt;height:17.25pt" o:ole="">
            <v:imagedata r:id="rId12" o:title=""/>
          </v:shape>
          <o:OLEObject Type="Embed" ProgID="Equation.DSMT4" ShapeID="_x0000_i1036" DrawAspect="Content" ObjectID="_1812879028" r:id="rId13"/>
        </w:object>
      </w:r>
      <w:r w:rsidRPr="00FA39E1">
        <w:t xml:space="preserve">. </w:t>
      </w:r>
    </w:p>
    <w:p w14:paraId="7AF0C134" w14:textId="1D7B60DB" w:rsidR="00FA39E1" w:rsidRP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γ)</w:t>
      </w:r>
      <w:r w:rsidRPr="00FA39E1">
        <w:t xml:space="preserve"> διεύθυνση που σχηματίζει με τις δυναμικές γραμμές γωνία φ με </w:t>
      </w:r>
      <w:r>
        <w:t xml:space="preserve">ημφ = </w:t>
      </w:r>
      <w:r w:rsidRPr="00FA39E1">
        <w:rPr>
          <w:position w:val="-32"/>
        </w:rPr>
        <w:object w:dxaOrig="660" w:dyaOrig="700" w14:anchorId="5AAC0A4A">
          <v:shape id="_x0000_i1039" type="#_x0000_t75" style="width:33pt;height:35.25pt" o:ole="">
            <v:imagedata r:id="rId14" o:title=""/>
          </v:shape>
          <o:OLEObject Type="Embed" ProgID="Equation.DSMT4" ShapeID="_x0000_i1039" DrawAspect="Content" ObjectID="_1812879029" r:id="rId15"/>
        </w:object>
      </w:r>
      <w:r w:rsidRPr="00FA39E1">
        <w:t>.</w:t>
      </w:r>
    </w:p>
    <w:p w14:paraId="3919963C" w14:textId="07E8E491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δ)</w:t>
      </w:r>
      <w:r w:rsidRPr="00FA39E1">
        <w:t xml:space="preserve"> διεύθυνση κάθετη στο επίπεδο που ορίζεται από το </w:t>
      </w:r>
      <w:r w:rsidRPr="00FA39E1">
        <w:rPr>
          <w:position w:val="-4"/>
        </w:rPr>
        <w:object w:dxaOrig="240" w:dyaOrig="320" w14:anchorId="16FF1B73">
          <v:shape id="_x0000_i1042" type="#_x0000_t75" style="width:12pt;height:15.75pt" o:ole="">
            <v:imagedata r:id="rId16" o:title=""/>
          </v:shape>
          <o:OLEObject Type="Embed" ProgID="Equation.DSMT4" ShapeID="_x0000_i1042" DrawAspect="Content" ObjectID="_1812879030" r:id="rId17"/>
        </w:object>
      </w:r>
      <w:r w:rsidRPr="00FA39E1">
        <w:t xml:space="preserve"> και την ταχύτητα </w:t>
      </w:r>
      <w:r w:rsidRPr="00FA39E1">
        <w:rPr>
          <w:position w:val="-6"/>
        </w:rPr>
        <w:object w:dxaOrig="260" w:dyaOrig="340" w14:anchorId="7AFE1965">
          <v:shape id="_x0000_i1045" type="#_x0000_t75" style="width:12.75pt;height:17.25pt" o:ole="">
            <v:imagedata r:id="rId18" o:title=""/>
          </v:shape>
          <o:OLEObject Type="Embed" ProgID="Equation.DSMT4" ShapeID="_x0000_i1045" DrawAspect="Content" ObjectID="_1812879031" r:id="rId19"/>
        </w:object>
      </w:r>
      <w:r w:rsidRPr="00FA39E1">
        <w:t xml:space="preserve">. </w:t>
      </w:r>
    </w:p>
    <w:p w14:paraId="538557DE" w14:textId="77777777" w:rsidR="00FA39E1" w:rsidRPr="00FA39E1" w:rsidRDefault="00FA39E1" w:rsidP="00FA39E1">
      <w:pPr>
        <w:spacing w:after="0" w:line="240" w:lineRule="auto"/>
        <w:jc w:val="right"/>
        <w:rPr>
          <w:b/>
          <w:bCs/>
        </w:rPr>
      </w:pPr>
      <w:r w:rsidRPr="00FA39E1">
        <w:rPr>
          <w:b/>
          <w:bCs/>
        </w:rPr>
        <w:t xml:space="preserve">Μονάδες 5 </w:t>
      </w:r>
    </w:p>
    <w:p w14:paraId="534A353C" w14:textId="25A55A49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A4.</w:t>
      </w:r>
      <w:r w:rsidRPr="00FA39E1">
        <w:t xml:space="preserve"> Σε μια εξαναγκασμένη μηχανική ταλάντωση το πλάτος της ταλάντωσης </w:t>
      </w:r>
    </w:p>
    <w:p w14:paraId="1B99983F" w14:textId="7777777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α)</w:t>
      </w:r>
      <w:r w:rsidRPr="00FA39E1">
        <w:t xml:space="preserve"> μεταβάλλεται, όταν μεταβάλλεται η συχνότητα του διεγέρτη. </w:t>
      </w:r>
    </w:p>
    <w:p w14:paraId="42DE251B" w14:textId="7777777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β)</w:t>
      </w:r>
      <w:r w:rsidRPr="00FA39E1">
        <w:t xml:space="preserve"> παραμένει σταθερό, όταν μεταβάλλεται η συχνότητα του διεγέρτη. </w:t>
      </w:r>
    </w:p>
    <w:p w14:paraId="4323AC5B" w14:textId="4A97F6A6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γ)</w:t>
      </w:r>
      <w:r w:rsidRPr="00FA39E1">
        <w:t xml:space="preserve"> είναι ανεξάρτητο από τη σταθερά απόσβεσης b. </w:t>
      </w:r>
    </w:p>
    <w:p w14:paraId="10396203" w14:textId="7777777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δ)</w:t>
      </w:r>
      <w:r w:rsidRPr="00FA39E1">
        <w:t xml:space="preserve"> ελαχιστοποιείται στην κατάσταση συντονισμού. </w:t>
      </w:r>
    </w:p>
    <w:p w14:paraId="66C3CCEB" w14:textId="5F425EBD" w:rsidR="00FA39E1" w:rsidRDefault="00FA39E1" w:rsidP="00FA39E1">
      <w:pPr>
        <w:spacing w:after="0" w:line="240" w:lineRule="auto"/>
        <w:jc w:val="right"/>
        <w:rPr>
          <w:b/>
          <w:bCs/>
        </w:rPr>
      </w:pPr>
      <w:r w:rsidRPr="00FA39E1">
        <w:rPr>
          <w:b/>
          <w:bCs/>
        </w:rPr>
        <w:t>Μονάδες 5</w:t>
      </w:r>
    </w:p>
    <w:p w14:paraId="7A7601CD" w14:textId="7777777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Α5.</w:t>
      </w:r>
      <w:r w:rsidRPr="00FA39E1">
        <w:t xml:space="preserve"> Να χαρακτηρίσετε τις προτάσεις που ακολουθούν, γράφοντας στο τετράδιό σας, δίπλα στο γράμμα που αντιστοιχεί σε κάθε πρόταση, τη λέξη Σωστό, αν η πρόταση είναι σωστή, ή τη λέξη Λάθος, αν η πρόταση είναι λανθασμένη. </w:t>
      </w:r>
    </w:p>
    <w:p w14:paraId="24AA7A58" w14:textId="3B244BA0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α)</w:t>
      </w:r>
      <w:r w:rsidRPr="00FA39E1">
        <w:t xml:space="preserve"> Σύμφωνα με την αρχή της επαλληλίας, όταν σε ένα ελαστικό μέσο διαδίδονται δύο ή περισσότερα κύματα, το πλάτος της ταλάντωσης ενός σημείου είναι πάντα ίσο με το άθροισμα των πλατών των δύο κυμάτων που συμβάλλουν. </w:t>
      </w:r>
    </w:p>
    <w:p w14:paraId="7CD612EB" w14:textId="7777777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β)</w:t>
      </w:r>
      <w:r w:rsidRPr="00FA39E1">
        <w:t xml:space="preserve"> Η Αρχή της Αβεβαιότητας αναφέρει ότι δεν είναι δυνατόν να μετρήσουμε ταυτόχρονα και τη θέση και την ορμή ενός σωματιδίου με απεριόριστη ακρίβεια. </w:t>
      </w:r>
    </w:p>
    <w:p w14:paraId="43274A37" w14:textId="77777777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γ)</w:t>
      </w:r>
      <w:r w:rsidRPr="00FA39E1">
        <w:t xml:space="preserve"> Σε οποιαδήποτε θερμοκρασία και αν βρίσκεται ένα μέλαν σώμα, εκπέμπει ενέργεια με μορφή ηλεκτρομαγνητικής ακτινοβολίας σε όλο το φάσμα της. </w:t>
      </w:r>
    </w:p>
    <w:p w14:paraId="2C27865E" w14:textId="035A8830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δ)</w:t>
      </w:r>
      <w:r w:rsidRPr="00FA39E1">
        <w:t xml:space="preserve"> Τα ηλεκτρομαγνητικά κύματα είναι διαμήκη κύματα. </w:t>
      </w:r>
    </w:p>
    <w:p w14:paraId="1F20EDBE" w14:textId="4D4D5E4D" w:rsidR="00FA39E1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>ε)</w:t>
      </w:r>
      <w:r w:rsidRPr="00FA39E1">
        <w:t xml:space="preserve"> Το έργο εξαγωγής φωτοηλεκτρονίων από το μέταλλο της καθόδου εξαρτάται από την συχνότητα της προσπίπτουσας ακτινοβολίας. </w:t>
      </w:r>
    </w:p>
    <w:p w14:paraId="556B0DBE" w14:textId="3BA0B3DD" w:rsidR="00FA39E1" w:rsidRDefault="00FA39E1" w:rsidP="00FA39E1">
      <w:pPr>
        <w:spacing w:after="0" w:line="240" w:lineRule="auto"/>
        <w:jc w:val="right"/>
        <w:rPr>
          <w:b/>
          <w:bCs/>
        </w:rPr>
      </w:pPr>
      <w:r w:rsidRPr="00FA39E1">
        <w:rPr>
          <w:b/>
          <w:bCs/>
        </w:rPr>
        <w:t>Μονάδες 5</w:t>
      </w:r>
    </w:p>
    <w:p w14:paraId="5A9F11D1" w14:textId="77777777" w:rsidR="00FA39E1" w:rsidRDefault="00FA39E1" w:rsidP="00FA39E1">
      <w:pPr>
        <w:spacing w:after="0" w:line="240" w:lineRule="auto"/>
        <w:jc w:val="both"/>
      </w:pPr>
    </w:p>
    <w:p w14:paraId="7B2B856C" w14:textId="77777777" w:rsidR="00501C8E" w:rsidRDefault="00501C8E" w:rsidP="00FA39E1">
      <w:pPr>
        <w:spacing w:after="0" w:line="240" w:lineRule="auto"/>
        <w:jc w:val="both"/>
        <w:rPr>
          <w:b/>
          <w:bCs/>
        </w:rPr>
      </w:pPr>
    </w:p>
    <w:p w14:paraId="5C8C6928" w14:textId="77777777" w:rsidR="00501C8E" w:rsidRDefault="00501C8E" w:rsidP="00FA39E1">
      <w:pPr>
        <w:spacing w:after="0" w:line="240" w:lineRule="auto"/>
        <w:jc w:val="both"/>
        <w:rPr>
          <w:b/>
          <w:bCs/>
        </w:rPr>
      </w:pPr>
    </w:p>
    <w:p w14:paraId="51A0FF7D" w14:textId="4FAA8A67" w:rsidR="00FA39E1" w:rsidRPr="00FA39E1" w:rsidRDefault="00FA39E1" w:rsidP="00FA39E1">
      <w:pPr>
        <w:spacing w:after="0" w:line="240" w:lineRule="auto"/>
        <w:jc w:val="both"/>
        <w:rPr>
          <w:b/>
          <w:bCs/>
        </w:rPr>
      </w:pPr>
      <w:r w:rsidRPr="00FA39E1">
        <w:rPr>
          <w:b/>
          <w:bCs/>
        </w:rPr>
        <w:t>ΘΕΜΑ Β</w:t>
      </w:r>
    </w:p>
    <w:p w14:paraId="01EA285E" w14:textId="77777777" w:rsidR="00573BCB" w:rsidRDefault="00FA39E1" w:rsidP="00FA39E1">
      <w:pPr>
        <w:spacing w:after="0" w:line="240" w:lineRule="auto"/>
        <w:jc w:val="both"/>
      </w:pPr>
      <w:r w:rsidRPr="00FA39E1">
        <w:rPr>
          <w:b/>
          <w:bCs/>
        </w:rPr>
        <w:t xml:space="preserve">Β1. </w:t>
      </w:r>
      <w:r w:rsidRPr="00FA39E1">
        <w:t>Σώμα μάζας m</w:t>
      </w:r>
      <w:r w:rsidRPr="00FA39E1">
        <w:rPr>
          <w:vertAlign w:val="subscript"/>
        </w:rPr>
        <w:t>1</w:t>
      </w:r>
      <w:r w:rsidRPr="00FA39E1">
        <w:t xml:space="preserve"> = m κινούμενο με ταχύτητα </w:t>
      </w:r>
      <w:r w:rsidR="00573BCB" w:rsidRPr="00573BCB">
        <w:rPr>
          <w:position w:val="-12"/>
        </w:rPr>
        <w:object w:dxaOrig="279" w:dyaOrig="360" w14:anchorId="408F26E4">
          <v:shape id="_x0000_i1050" type="#_x0000_t75" style="width:14.25pt;height:18pt" o:ole="">
            <v:imagedata r:id="rId20" o:title=""/>
          </v:shape>
          <o:OLEObject Type="Embed" ProgID="Equation.DSMT4" ShapeID="_x0000_i1050" DrawAspect="Content" ObjectID="_1812879032" r:id="rId21"/>
        </w:object>
      </w:r>
      <w:r w:rsidRPr="00FA39E1">
        <w:t>, συγκρούεται κεντρικά και πλαστικά με ακίνητο σώμα μάζας m</w:t>
      </w:r>
      <w:r w:rsidRPr="00573BCB">
        <w:rPr>
          <w:vertAlign w:val="subscript"/>
        </w:rPr>
        <w:t>2</w:t>
      </w:r>
      <w:r w:rsidRPr="00FA39E1">
        <w:t xml:space="preserve"> = 3 m. Ο λόγος της κινητικής ενέργειας του συσσωματώματος προς την αρχική κινητική ενέργεια του σώματος m</w:t>
      </w:r>
      <w:r w:rsidRPr="00573BCB">
        <w:rPr>
          <w:vertAlign w:val="subscript"/>
        </w:rPr>
        <w:t>1</w:t>
      </w:r>
      <w:r w:rsidRPr="00FA39E1">
        <w:t xml:space="preserve"> είναι: </w:t>
      </w:r>
    </w:p>
    <w:p w14:paraId="262B57E5" w14:textId="159027CE" w:rsidR="00573BCB" w:rsidRDefault="00FA39E1" w:rsidP="00573BCB">
      <w:pPr>
        <w:spacing w:after="0" w:line="240" w:lineRule="auto"/>
        <w:ind w:firstLine="720"/>
        <w:jc w:val="both"/>
      </w:pPr>
      <w:r w:rsidRPr="00FA39E1">
        <w:t xml:space="preserve">i) </w:t>
      </w:r>
      <w:r w:rsidR="00573BCB">
        <w:t>½</w:t>
      </w:r>
      <w:r w:rsidR="00573BCB">
        <w:tab/>
      </w:r>
      <w:r w:rsidR="00573BCB">
        <w:tab/>
      </w:r>
      <w:r w:rsidRPr="00FA39E1">
        <w:t xml:space="preserve"> </w:t>
      </w:r>
      <w:proofErr w:type="spellStart"/>
      <w:r w:rsidRPr="00FA39E1">
        <w:t>ii</w:t>
      </w:r>
      <w:proofErr w:type="spellEnd"/>
      <w:r w:rsidRPr="00FA39E1">
        <w:t xml:space="preserve">) 1/3 </w:t>
      </w:r>
      <w:r w:rsidR="00573BCB">
        <w:tab/>
      </w:r>
      <w:r w:rsidR="00573BCB">
        <w:tab/>
      </w:r>
      <w:proofErr w:type="spellStart"/>
      <w:r w:rsidRPr="00FA39E1">
        <w:t>iii</w:t>
      </w:r>
      <w:proofErr w:type="spellEnd"/>
      <w:r w:rsidRPr="00FA39E1">
        <w:t xml:space="preserve">) 1/4 </w:t>
      </w:r>
    </w:p>
    <w:p w14:paraId="5AE37D71" w14:textId="77777777" w:rsidR="00573BCB" w:rsidRDefault="00FA39E1" w:rsidP="00FA39E1">
      <w:pPr>
        <w:spacing w:after="0" w:line="240" w:lineRule="auto"/>
        <w:jc w:val="both"/>
      </w:pPr>
      <w:r w:rsidRPr="00573BCB">
        <w:rPr>
          <w:b/>
          <w:bCs/>
        </w:rPr>
        <w:t>α)</w:t>
      </w:r>
      <w:r w:rsidRPr="00FA39E1">
        <w:t xml:space="preserve"> Να επιλέξετε τη σωστή απάντηση. </w:t>
      </w:r>
    </w:p>
    <w:p w14:paraId="73A808B9" w14:textId="77777777" w:rsidR="00573BCB" w:rsidRPr="00573BCB" w:rsidRDefault="00FA39E1" w:rsidP="00573BCB">
      <w:pPr>
        <w:spacing w:after="0" w:line="240" w:lineRule="auto"/>
        <w:jc w:val="right"/>
        <w:rPr>
          <w:b/>
          <w:bCs/>
        </w:rPr>
      </w:pPr>
      <w:r w:rsidRPr="00573BCB">
        <w:rPr>
          <w:b/>
          <w:bCs/>
        </w:rPr>
        <w:t xml:space="preserve">Μονάδες 2 </w:t>
      </w:r>
    </w:p>
    <w:p w14:paraId="556E3658" w14:textId="77777777" w:rsidR="00573BCB" w:rsidRDefault="00FA39E1" w:rsidP="00FA39E1">
      <w:pPr>
        <w:spacing w:after="0" w:line="240" w:lineRule="auto"/>
        <w:jc w:val="both"/>
      </w:pPr>
      <w:r w:rsidRPr="00573BCB">
        <w:rPr>
          <w:b/>
          <w:bCs/>
        </w:rPr>
        <w:t>β)</w:t>
      </w:r>
      <w:r w:rsidRPr="00FA39E1">
        <w:t xml:space="preserve"> Να δικαιολογήσετε την επιλογή σας. </w:t>
      </w:r>
    </w:p>
    <w:p w14:paraId="0DE1906A" w14:textId="77777777" w:rsidR="00573BCB" w:rsidRPr="00573BCB" w:rsidRDefault="00FA39E1" w:rsidP="00573BCB">
      <w:pPr>
        <w:spacing w:after="0" w:line="240" w:lineRule="auto"/>
        <w:jc w:val="right"/>
        <w:rPr>
          <w:b/>
          <w:bCs/>
        </w:rPr>
      </w:pPr>
      <w:r w:rsidRPr="00573BCB">
        <w:rPr>
          <w:b/>
          <w:bCs/>
        </w:rPr>
        <w:t xml:space="preserve">Μονάδες 6 </w:t>
      </w:r>
    </w:p>
    <w:p w14:paraId="1838BB84" w14:textId="0027B1ED" w:rsidR="00FA39E1" w:rsidRDefault="00FA39E1" w:rsidP="00FA39E1">
      <w:pPr>
        <w:spacing w:after="0" w:line="240" w:lineRule="auto"/>
        <w:jc w:val="both"/>
      </w:pPr>
      <w:r w:rsidRPr="00573BCB">
        <w:rPr>
          <w:b/>
          <w:bCs/>
        </w:rPr>
        <w:t>Β2.</w:t>
      </w:r>
      <w:r w:rsidRPr="00FA39E1">
        <w:t xml:space="preserve"> Εγκάρσιο κύμα διαδίδεται σε νήμα κατά τη διεύθυνση του άξονα </w:t>
      </w:r>
      <w:proofErr w:type="spellStart"/>
      <w:r w:rsidRPr="00FA39E1">
        <w:t>x΄x</w:t>
      </w:r>
      <w:proofErr w:type="spellEnd"/>
      <w:r w:rsidRPr="00FA39E1">
        <w:t xml:space="preserve"> του </w:t>
      </w:r>
      <w:r w:rsidRPr="00573BCB">
        <w:rPr>
          <w:b/>
          <w:bCs/>
        </w:rPr>
        <w:t>Σχήματος 1.</w:t>
      </w:r>
      <w:r w:rsidRPr="00FA39E1">
        <w:t xml:space="preserve"> Τα διαδοχικά σημεία Κ, Λ, Μ, Ν απέχουν από τα γειτονικά τους απόσταση λ/4.</w:t>
      </w:r>
    </w:p>
    <w:p w14:paraId="67A91FAD" w14:textId="14BF4A23" w:rsidR="00573BCB" w:rsidRDefault="00573BCB" w:rsidP="00573BCB">
      <w:pPr>
        <w:spacing w:after="0" w:line="240" w:lineRule="auto"/>
        <w:jc w:val="center"/>
      </w:pPr>
      <w:r w:rsidRPr="00573BCB">
        <w:drawing>
          <wp:inline distT="0" distB="0" distL="0" distR="0" wp14:anchorId="098BD52B" wp14:editId="6F68B4EC">
            <wp:extent cx="4420217" cy="1181265"/>
            <wp:effectExtent l="0" t="0" r="0" b="0"/>
            <wp:docPr id="2121885535" name="Εικόνα 1" descr="Εικόνα που περιέχει γραμμή, γραμματοσειρά, διάγραμμα, γράφημα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1885535" name="Εικόνα 1" descr="Εικόνα που περιέχει γραμμή, γραμματοσειρά, διάγραμμα, γράφημα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20217" cy="118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FF4A6" w14:textId="77777777" w:rsidR="00D45DDC" w:rsidRDefault="00D45DDC" w:rsidP="00D45DDC">
      <w:pPr>
        <w:spacing w:after="0" w:line="240" w:lineRule="auto"/>
        <w:jc w:val="both"/>
      </w:pPr>
      <w:r w:rsidRPr="00D45DDC">
        <w:t>Τη χρονική στιγμή t</w:t>
      </w:r>
      <w:r w:rsidRPr="00D45DDC">
        <w:rPr>
          <w:vertAlign w:val="subscript"/>
        </w:rPr>
        <w:t>1</w:t>
      </w:r>
      <w:r w:rsidRPr="00D45DDC">
        <w:t xml:space="preserve">, που το κύμα έχει ήδη διαδοθεί στην περιοχή ΚΝ, το σημείο Μ βρίσκεται στη θέση ισορροπίας και η ταχύτητά του </w:t>
      </w:r>
      <w:proofErr w:type="spellStart"/>
      <w:r w:rsidRPr="00D45DDC">
        <w:t>υ</w:t>
      </w:r>
      <w:r w:rsidRPr="00D45DDC">
        <w:rPr>
          <w:vertAlign w:val="subscript"/>
        </w:rPr>
        <w:t>Μ</w:t>
      </w:r>
      <w:proofErr w:type="spellEnd"/>
      <w:r w:rsidRPr="00D45DDC">
        <w:t xml:space="preserve"> είναι αρνητική, έχοντας φάση φ</w:t>
      </w:r>
      <w:r w:rsidRPr="00D45DDC">
        <w:rPr>
          <w:vertAlign w:val="subscript"/>
        </w:rPr>
        <w:t>Μ</w:t>
      </w:r>
      <w:r w:rsidRPr="00D45DDC">
        <w:t xml:space="preserve"> &lt; </w:t>
      </w:r>
      <w:proofErr w:type="spellStart"/>
      <w:r w:rsidRPr="00D45DDC">
        <w:t>φ</w:t>
      </w:r>
      <w:r w:rsidRPr="00D45DDC">
        <w:rPr>
          <w:vertAlign w:val="subscript"/>
        </w:rPr>
        <w:t>Λ</w:t>
      </w:r>
      <w:proofErr w:type="spellEnd"/>
      <w:r w:rsidRPr="00D45DDC">
        <w:t xml:space="preserve">. </w:t>
      </w:r>
    </w:p>
    <w:p w14:paraId="3AA73193" w14:textId="527FAB00" w:rsidR="00573BCB" w:rsidRDefault="00D45DDC" w:rsidP="00D45DDC">
      <w:pPr>
        <w:spacing w:after="0" w:line="240" w:lineRule="auto"/>
        <w:jc w:val="both"/>
      </w:pPr>
      <w:r w:rsidRPr="00D45DDC">
        <w:t>Τη χρονική στιγμή t</w:t>
      </w:r>
      <w:r w:rsidRPr="00D45DDC">
        <w:rPr>
          <w:vertAlign w:val="subscript"/>
        </w:rPr>
        <w:t>1</w:t>
      </w:r>
      <w:r w:rsidRPr="00D45DDC">
        <w:t xml:space="preserve"> + 3Τ/2 το στιγμιότυπο του κύματος στην περιοχή ΚΝ σε ποια από τις παρακάτω απεικονίσεις του </w:t>
      </w:r>
      <w:r w:rsidRPr="00D45DDC">
        <w:rPr>
          <w:b/>
          <w:bCs/>
        </w:rPr>
        <w:t>Σχήματος 2</w:t>
      </w:r>
      <w:r w:rsidRPr="00D45DDC">
        <w:t xml:space="preserve"> αντιστοιχεί;</w:t>
      </w:r>
    </w:p>
    <w:p w14:paraId="75D77ECD" w14:textId="1142388A" w:rsidR="00D45DDC" w:rsidRDefault="00D45DDC" w:rsidP="00D45DDC">
      <w:pPr>
        <w:spacing w:after="0" w:line="240" w:lineRule="auto"/>
        <w:jc w:val="center"/>
      </w:pPr>
      <w:r w:rsidRPr="00D45DDC">
        <w:drawing>
          <wp:inline distT="0" distB="0" distL="0" distR="0" wp14:anchorId="347FB8C9" wp14:editId="2482E790">
            <wp:extent cx="5849166" cy="1343212"/>
            <wp:effectExtent l="0" t="0" r="0" b="9525"/>
            <wp:docPr id="2088725515" name="Εικόνα 1" descr="Εικόνα που περιέχει γραμμή, γραμματοσειρά, διάγραμμα, γράφημα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8725515" name="Εικόνα 1" descr="Εικόνα που περιέχει γραμμή, γραμματοσειρά, διάγραμμα, γράφημα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849166" cy="1343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4C612" w14:textId="77777777" w:rsidR="00D45DDC" w:rsidRDefault="00D45DDC" w:rsidP="00D45DDC">
      <w:pPr>
        <w:spacing w:after="0" w:line="240" w:lineRule="auto"/>
        <w:jc w:val="both"/>
      </w:pPr>
      <w:r w:rsidRPr="00D45DDC">
        <w:rPr>
          <w:b/>
          <w:bCs/>
        </w:rPr>
        <w:t>α)</w:t>
      </w:r>
      <w:r w:rsidRPr="00D45DDC">
        <w:t xml:space="preserve"> Να επιλέξετε τη σωστή απάντηση. </w:t>
      </w:r>
    </w:p>
    <w:p w14:paraId="3B645F92" w14:textId="14B3327E" w:rsidR="00D45DDC" w:rsidRPr="00D45DDC" w:rsidRDefault="00D45DDC" w:rsidP="00D45DDC">
      <w:pPr>
        <w:spacing w:after="0" w:line="240" w:lineRule="auto"/>
        <w:jc w:val="right"/>
        <w:rPr>
          <w:b/>
          <w:bCs/>
        </w:rPr>
      </w:pPr>
      <w:r w:rsidRPr="00D45DDC">
        <w:rPr>
          <w:b/>
          <w:bCs/>
        </w:rPr>
        <w:t xml:space="preserve">Μονάδες 2 </w:t>
      </w:r>
    </w:p>
    <w:p w14:paraId="24755685" w14:textId="4484F2D3" w:rsidR="00D45DDC" w:rsidRDefault="00D45DDC" w:rsidP="00D45DDC">
      <w:pPr>
        <w:spacing w:after="0" w:line="240" w:lineRule="auto"/>
        <w:jc w:val="both"/>
      </w:pPr>
      <w:r w:rsidRPr="00D45DDC">
        <w:rPr>
          <w:b/>
          <w:bCs/>
        </w:rPr>
        <w:t>β)</w:t>
      </w:r>
      <w:r w:rsidRPr="00D45DDC">
        <w:t xml:space="preserve"> Να δικαιολογήσετε την επιλογή σας. </w:t>
      </w:r>
    </w:p>
    <w:p w14:paraId="5197806A" w14:textId="3C264D6E" w:rsidR="00D45DDC" w:rsidRPr="00D45DDC" w:rsidRDefault="00D45DDC" w:rsidP="00D45DDC">
      <w:pPr>
        <w:spacing w:after="0" w:line="240" w:lineRule="auto"/>
        <w:jc w:val="right"/>
        <w:rPr>
          <w:b/>
          <w:bCs/>
        </w:rPr>
      </w:pPr>
      <w:r w:rsidRPr="00D45DDC">
        <w:rPr>
          <w:b/>
          <w:bCs/>
        </w:rPr>
        <w:t xml:space="preserve">Μονάδες 6 </w:t>
      </w:r>
    </w:p>
    <w:p w14:paraId="5D289A2C" w14:textId="77777777" w:rsidR="00D45DDC" w:rsidRDefault="00D45DDC" w:rsidP="00D45DDC">
      <w:pPr>
        <w:spacing w:after="0" w:line="240" w:lineRule="auto"/>
        <w:jc w:val="both"/>
      </w:pPr>
      <w:r w:rsidRPr="00D45DDC">
        <w:rPr>
          <w:b/>
          <w:bCs/>
        </w:rPr>
        <w:t>Β3.</w:t>
      </w:r>
      <w:r w:rsidRPr="00D45DDC">
        <w:t xml:space="preserve"> Φωτόνιο αρχικής ενέργειας Ε</w:t>
      </w:r>
      <w:r w:rsidRPr="00D45DDC">
        <w:rPr>
          <w:vertAlign w:val="subscript"/>
        </w:rPr>
        <w:t>0</w:t>
      </w:r>
      <w:r w:rsidRPr="00D45DDC">
        <w:t xml:space="preserve"> σκεδάζεται από πρακτικώς ακίνητο ηλεκτρόνιο, σύμφωνα με το φαινόμενο </w:t>
      </w:r>
      <w:proofErr w:type="spellStart"/>
      <w:r w:rsidRPr="00D45DDC">
        <w:t>Compton</w:t>
      </w:r>
      <w:proofErr w:type="spellEnd"/>
      <w:r w:rsidRPr="00D45DDC">
        <w:t xml:space="preserve"> σε γωνία φ = 60</w:t>
      </w:r>
      <w:r w:rsidRPr="00D45DDC">
        <w:rPr>
          <w:vertAlign w:val="superscript"/>
        </w:rPr>
        <w:t xml:space="preserve">Ο </w:t>
      </w:r>
      <w:r w:rsidRPr="00D45DDC">
        <w:t xml:space="preserve">ως προς την αρχική διεύθυνση διάδοσης του φωτονίου. Μετά τη σκέδαση η ενέργεια του σκεδαζόμενου φωτονίου είναι ίση με την κινητική ενέργεια του ανακρουόμενου ηλεκτρονίου. Αν c είναι η ταχύτητα του φωτός στο κενό και </w:t>
      </w:r>
      <w:proofErr w:type="spellStart"/>
      <w:r w:rsidRPr="00D45DDC">
        <w:t>me</w:t>
      </w:r>
      <w:proofErr w:type="spellEnd"/>
      <w:r w:rsidRPr="00D45DDC">
        <w:t xml:space="preserve"> η μάζα του ηλεκτρονίου, τότε η αρχική ενέργεια του φωτονίου είναι </w:t>
      </w:r>
    </w:p>
    <w:p w14:paraId="5BF3CBFD" w14:textId="285D4310" w:rsidR="00D45DDC" w:rsidRDefault="00D45DDC" w:rsidP="00E77D86">
      <w:pPr>
        <w:spacing w:after="0" w:line="240" w:lineRule="auto"/>
        <w:ind w:firstLine="720"/>
        <w:jc w:val="both"/>
      </w:pPr>
      <w:r w:rsidRPr="00D45DDC">
        <w:t>i) Ε</w:t>
      </w:r>
      <w:r w:rsidRPr="00E77D86">
        <w:rPr>
          <w:vertAlign w:val="subscript"/>
        </w:rPr>
        <w:t>0</w:t>
      </w:r>
      <w:r w:rsidRPr="00D45DDC">
        <w:t xml:space="preserve"> = m</w:t>
      </w:r>
      <w:r w:rsidRPr="00E77D86">
        <w:rPr>
          <w:vertAlign w:val="subscript"/>
        </w:rPr>
        <w:t>e</w:t>
      </w:r>
      <w:r w:rsidRPr="00D45DDC">
        <w:t>∙c</w:t>
      </w:r>
      <w:r w:rsidRPr="00E77D86">
        <w:rPr>
          <w:vertAlign w:val="superscript"/>
        </w:rPr>
        <w:t>2</w:t>
      </w:r>
      <w:r w:rsidRPr="00D45DDC">
        <w:t xml:space="preserve"> </w:t>
      </w:r>
      <w:r w:rsidR="00E77D86">
        <w:tab/>
      </w:r>
      <w:r w:rsidR="00E77D86">
        <w:tab/>
      </w:r>
      <w:proofErr w:type="spellStart"/>
      <w:r w:rsidRPr="00D45DDC">
        <w:t>ii</w:t>
      </w:r>
      <w:proofErr w:type="spellEnd"/>
      <w:r w:rsidRPr="00D45DDC">
        <w:t>) Ε</w:t>
      </w:r>
      <w:r w:rsidRPr="00E77D86">
        <w:rPr>
          <w:vertAlign w:val="subscript"/>
        </w:rPr>
        <w:t>0</w:t>
      </w:r>
      <w:r w:rsidRPr="00D45DDC">
        <w:t xml:space="preserve"> = 2∙m</w:t>
      </w:r>
      <w:r w:rsidRPr="00E77D86">
        <w:rPr>
          <w:vertAlign w:val="subscript"/>
        </w:rPr>
        <w:t>e</w:t>
      </w:r>
      <w:r w:rsidRPr="00D45DDC">
        <w:t>∙c</w:t>
      </w:r>
      <w:r w:rsidRPr="00E77D86">
        <w:rPr>
          <w:vertAlign w:val="superscript"/>
        </w:rPr>
        <w:t>2</w:t>
      </w:r>
      <w:r w:rsidR="00E77D86">
        <w:tab/>
      </w:r>
      <w:r w:rsidR="00E77D86">
        <w:tab/>
      </w:r>
      <w:r w:rsidRPr="00D45DDC">
        <w:t xml:space="preserve"> </w:t>
      </w:r>
      <w:proofErr w:type="spellStart"/>
      <w:r w:rsidRPr="00D45DDC">
        <w:t>iii</w:t>
      </w:r>
      <w:proofErr w:type="spellEnd"/>
      <w:r w:rsidRPr="00D45DDC">
        <w:t>) Ε</w:t>
      </w:r>
      <w:r w:rsidRPr="00E77D86">
        <w:rPr>
          <w:vertAlign w:val="subscript"/>
        </w:rPr>
        <w:t>0</w:t>
      </w:r>
      <w:r w:rsidRPr="00D45DDC">
        <w:t xml:space="preserve"> = 3∙m</w:t>
      </w:r>
      <w:r w:rsidRPr="00E77D86">
        <w:rPr>
          <w:vertAlign w:val="subscript"/>
        </w:rPr>
        <w:t>e</w:t>
      </w:r>
      <w:r w:rsidRPr="00D45DDC">
        <w:t>∙c</w:t>
      </w:r>
      <w:r w:rsidRPr="00E77D86">
        <w:rPr>
          <w:vertAlign w:val="superscript"/>
        </w:rPr>
        <w:t>2</w:t>
      </w:r>
      <w:r w:rsidRPr="00D45DDC">
        <w:t xml:space="preserve"> </w:t>
      </w:r>
    </w:p>
    <w:p w14:paraId="0FB7C2F0" w14:textId="77777777" w:rsidR="00D45DDC" w:rsidRDefault="00D45DDC" w:rsidP="00D45DDC">
      <w:pPr>
        <w:spacing w:after="0" w:line="240" w:lineRule="auto"/>
        <w:jc w:val="both"/>
      </w:pPr>
      <w:r w:rsidRPr="00D45DDC">
        <w:rPr>
          <w:b/>
          <w:bCs/>
        </w:rPr>
        <w:t>α)</w:t>
      </w:r>
      <w:r w:rsidRPr="00D45DDC">
        <w:t xml:space="preserve"> Να επιλέξετε τη σωστή απάντηση. </w:t>
      </w:r>
    </w:p>
    <w:p w14:paraId="2D062CB2" w14:textId="60ED6E92" w:rsidR="00D45DDC" w:rsidRPr="00D45DDC" w:rsidRDefault="00D45DDC" w:rsidP="00D45DDC">
      <w:pPr>
        <w:spacing w:after="0" w:line="240" w:lineRule="auto"/>
        <w:jc w:val="right"/>
        <w:rPr>
          <w:b/>
          <w:bCs/>
        </w:rPr>
      </w:pPr>
      <w:r w:rsidRPr="00D45DDC">
        <w:rPr>
          <w:b/>
          <w:bCs/>
        </w:rPr>
        <w:t xml:space="preserve">Μονάδες 2 </w:t>
      </w:r>
    </w:p>
    <w:p w14:paraId="3F80FD64" w14:textId="77777777" w:rsidR="00D45DDC" w:rsidRDefault="00D45DDC" w:rsidP="00D45DDC">
      <w:pPr>
        <w:spacing w:after="0" w:line="240" w:lineRule="auto"/>
        <w:jc w:val="both"/>
      </w:pPr>
      <w:r w:rsidRPr="00D45DDC">
        <w:rPr>
          <w:b/>
          <w:bCs/>
        </w:rPr>
        <w:t>β)</w:t>
      </w:r>
      <w:r w:rsidRPr="00D45DDC">
        <w:t xml:space="preserve"> Να δικαιολογήσετε την επιλογή σας. </w:t>
      </w:r>
    </w:p>
    <w:p w14:paraId="77CD3A2E" w14:textId="173DF8DD" w:rsidR="00D45DDC" w:rsidRPr="00D45DDC" w:rsidRDefault="00D45DDC" w:rsidP="00D45DDC">
      <w:pPr>
        <w:spacing w:after="0" w:line="240" w:lineRule="auto"/>
        <w:jc w:val="right"/>
        <w:rPr>
          <w:b/>
          <w:bCs/>
        </w:rPr>
      </w:pPr>
      <w:r w:rsidRPr="00D45DDC">
        <w:rPr>
          <w:b/>
          <w:bCs/>
        </w:rPr>
        <w:t xml:space="preserve">Μονάδες 7 </w:t>
      </w:r>
    </w:p>
    <w:p w14:paraId="011D06BA" w14:textId="77777777" w:rsidR="00D45DDC" w:rsidRDefault="00D45DDC" w:rsidP="00D45DDC">
      <w:pPr>
        <w:spacing w:after="0" w:line="240" w:lineRule="auto"/>
        <w:jc w:val="both"/>
        <w:rPr>
          <w:b/>
          <w:bCs/>
        </w:rPr>
      </w:pPr>
    </w:p>
    <w:p w14:paraId="722E6D55" w14:textId="7A253988" w:rsidR="00D45DDC" w:rsidRPr="00D45DDC" w:rsidRDefault="00D45DDC" w:rsidP="00D45DDC">
      <w:pPr>
        <w:spacing w:after="0" w:line="240" w:lineRule="auto"/>
        <w:jc w:val="both"/>
        <w:rPr>
          <w:b/>
          <w:bCs/>
        </w:rPr>
      </w:pPr>
      <w:r w:rsidRPr="00D45DDC">
        <w:rPr>
          <w:b/>
          <w:bCs/>
        </w:rPr>
        <w:t xml:space="preserve">ΘΕΜΑ Γ </w:t>
      </w:r>
    </w:p>
    <w:p w14:paraId="38DF5A00" w14:textId="2AB97ABE" w:rsidR="00D45DDC" w:rsidRDefault="00D45DDC" w:rsidP="00D45DDC">
      <w:pPr>
        <w:spacing w:after="0" w:line="240" w:lineRule="auto"/>
        <w:jc w:val="both"/>
      </w:pPr>
      <w:r w:rsidRPr="00D45DDC">
        <w:t xml:space="preserve">Στο κύκλωμα του </w:t>
      </w:r>
      <w:r w:rsidRPr="00E77D86">
        <w:rPr>
          <w:b/>
          <w:bCs/>
        </w:rPr>
        <w:t>Σχήματος 3</w:t>
      </w:r>
      <w:r w:rsidRPr="00D45DDC">
        <w:t xml:space="preserve"> το τετράγωνο αγώγιμο συρμάτινο πλαίσιο ΓΔΗΖΓ, αμελητέας ωμικής αντίστασης, έχει εμβαδόν Α = 2∙10</w:t>
      </w:r>
      <w:r w:rsidRPr="00E77D86">
        <w:rPr>
          <w:vertAlign w:val="superscript"/>
        </w:rPr>
        <w:t>-2</w:t>
      </w:r>
      <w:r w:rsidRPr="00D45DDC">
        <w:t xml:space="preserve"> m</w:t>
      </w:r>
      <w:r w:rsidRPr="00E77D86">
        <w:rPr>
          <w:vertAlign w:val="superscript"/>
        </w:rPr>
        <w:t>2</w:t>
      </w:r>
      <w:r w:rsidRPr="00D45DDC">
        <w:t xml:space="preserve">, αποτελείται από Ν = 100 σπείρες και βρίσκεται εξ ολοκλήρου μέσα σε κατακόρυφο ομογενές μαγνητικό πεδίο έντασης </w:t>
      </w:r>
      <w:r w:rsidR="00E77D86" w:rsidRPr="00E77D86">
        <w:rPr>
          <w:position w:val="-4"/>
        </w:rPr>
        <w:object w:dxaOrig="240" w:dyaOrig="300" w14:anchorId="7BF4AC27">
          <v:shape id="_x0000_i1053" type="#_x0000_t75" style="width:12pt;height:15pt" o:ole="">
            <v:imagedata r:id="rId24" o:title=""/>
          </v:shape>
          <o:OLEObject Type="Embed" ProgID="Equation.DSMT4" ShapeID="_x0000_i1053" DrawAspect="Content" ObjectID="_1812879033" r:id="rId25"/>
        </w:object>
      </w:r>
      <w:r w:rsidRPr="00D45DDC">
        <w:t>, του οποίου οι μαγνητικές γραμμές έχουν φορά από κάτω προς τα πάνω. Το πλαίσιο μπορεί να περιστρέφεται γύρω από οριζόντιο νοητό άξονα, ο οποίος διέρχεται από τα μέσα των πλευρών ΓΖ και ΔΗ και είναι κάθετος στις δυναμικές γραμμές του πεδίου.</w:t>
      </w:r>
    </w:p>
    <w:p w14:paraId="16E53F73" w14:textId="68F20BC9" w:rsidR="00E77D86" w:rsidRDefault="00E77D86" w:rsidP="00E77D86">
      <w:pPr>
        <w:spacing w:after="0" w:line="240" w:lineRule="auto"/>
        <w:jc w:val="center"/>
      </w:pPr>
      <w:r w:rsidRPr="00E77D86">
        <w:lastRenderedPageBreak/>
        <w:drawing>
          <wp:inline distT="0" distB="0" distL="0" distR="0" wp14:anchorId="28BB11DC" wp14:editId="0C341CAC">
            <wp:extent cx="5363323" cy="2781688"/>
            <wp:effectExtent l="0" t="0" r="8890" b="0"/>
            <wp:docPr id="296153982" name="Εικόνα 1" descr="Εικόνα που περιέχει διάγραμμα, σκίτσο/σχέδιο, τεχνικό σχέδιο, γραμμή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153982" name="Εικόνα 1" descr="Εικόνα που περιέχει διάγραμμα, σκίτσο/σχέδιο, τεχνικό σχέδιο, γραμμή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363323" cy="2781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A4A0F" w14:textId="77777777" w:rsidR="00E77D86" w:rsidRDefault="00E77D86" w:rsidP="00E77D86">
      <w:pPr>
        <w:spacing w:after="0" w:line="240" w:lineRule="auto"/>
        <w:jc w:val="both"/>
      </w:pPr>
      <w:r w:rsidRPr="00E77D86">
        <w:t>Τα άκρα του πλαισίου βρίσκονται σε επαφή με τους δακτυλίους Δ</w:t>
      </w:r>
      <w:r w:rsidRPr="00E77D86">
        <w:rPr>
          <w:vertAlign w:val="subscript"/>
        </w:rPr>
        <w:t>1</w:t>
      </w:r>
      <w:r w:rsidRPr="00E77D86">
        <w:t xml:space="preserve"> και Δ</w:t>
      </w:r>
      <w:r w:rsidRPr="00E77D86">
        <w:rPr>
          <w:vertAlign w:val="subscript"/>
        </w:rPr>
        <w:t>2</w:t>
      </w:r>
      <w:r w:rsidRPr="00E77D86">
        <w:t>, οι οποίοι συνδέονται μέσω ενός διακόπτη (δ</w:t>
      </w:r>
      <w:r w:rsidRPr="00E77D86">
        <w:rPr>
          <w:vertAlign w:val="subscript"/>
        </w:rPr>
        <w:t>1</w:t>
      </w:r>
      <w:r w:rsidRPr="00E77D86">
        <w:t xml:space="preserve">) με ευθύγραμμο μεταλλικό αγωγό ΚΛ μήκους ℓ = 1 m και ωμικής αντίστασης R = 10 Ω. Ο αγωγός ΚΛ είναι σταθερά στερεωμένος, βρίσκεται στο κατακόρυφο επίπεδο και είναι κάθετος στον άξονα περιστροφής του πλαισίου. </w:t>
      </w:r>
    </w:p>
    <w:p w14:paraId="6372ED05" w14:textId="1785FED5" w:rsidR="00E77D86" w:rsidRDefault="00D45B67" w:rsidP="00E77D86">
      <w:pPr>
        <w:spacing w:after="0" w:line="240" w:lineRule="auto"/>
        <w:jc w:val="both"/>
      </w:pPr>
      <w:r w:rsidRPr="00D45B67">
        <w:drawing>
          <wp:anchor distT="0" distB="0" distL="114300" distR="114300" simplePos="0" relativeHeight="251658240" behindDoc="0" locked="0" layoutInCell="1" allowOverlap="1" wp14:anchorId="2C728F84" wp14:editId="606E17E7">
            <wp:simplePos x="0" y="0"/>
            <wp:positionH relativeFrom="column">
              <wp:posOffset>4772025</wp:posOffset>
            </wp:positionH>
            <wp:positionV relativeFrom="paragraph">
              <wp:posOffset>80010</wp:posOffset>
            </wp:positionV>
            <wp:extent cx="2114550" cy="1424940"/>
            <wp:effectExtent l="0" t="0" r="0" b="3810"/>
            <wp:wrapSquare wrapText="bothSides"/>
            <wp:docPr id="66811854" name="Εικόνα 1" descr="Εικόνα που περιέχει γραμμή, διάγραμμα, γράφημα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11854" name="Εικόνα 1" descr="Εικόνα που περιέχει γραμμή, διάγραμμα, γράφημα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424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7D86" w:rsidRPr="00E77D86">
        <w:t>Μεταξύ των σημείων Μ και Θ του κυκλώματος υπάρχει ένας διακόπτης (δ</w:t>
      </w:r>
      <w:r w:rsidR="00E77D86" w:rsidRPr="00E77D86">
        <w:rPr>
          <w:vertAlign w:val="subscript"/>
        </w:rPr>
        <w:t>2</w:t>
      </w:r>
      <w:r w:rsidR="00E77D86" w:rsidRPr="00E77D86">
        <w:t>) και μια ηλεκτρική πηγή ηλεκτρεγερτικής δύναμης Ε = 20 V και αμελητέας εσωτερικής αντίστασης. Αρχικά οι διακόπτες (δ</w:t>
      </w:r>
      <w:r w:rsidR="00E77D86" w:rsidRPr="00E77D86">
        <w:rPr>
          <w:vertAlign w:val="subscript"/>
        </w:rPr>
        <w:t>1</w:t>
      </w:r>
      <w:r w:rsidR="00E77D86" w:rsidRPr="00E77D86">
        <w:t>) και (δ</w:t>
      </w:r>
      <w:r w:rsidR="00E77D86" w:rsidRPr="00E77D86">
        <w:rPr>
          <w:vertAlign w:val="subscript"/>
        </w:rPr>
        <w:t>2</w:t>
      </w:r>
      <w:r w:rsidR="00E77D86" w:rsidRPr="00E77D86">
        <w:t xml:space="preserve">) είναι ανοικτοί. </w:t>
      </w:r>
    </w:p>
    <w:p w14:paraId="20361A5A" w14:textId="3ACD9BE6" w:rsidR="00E77D86" w:rsidRDefault="00E77D86" w:rsidP="00E77D86">
      <w:pPr>
        <w:spacing w:after="0" w:line="240" w:lineRule="auto"/>
        <w:jc w:val="both"/>
      </w:pPr>
      <w:r w:rsidRPr="00E77D86">
        <w:t>Με το πλαίσιο να είναι αρχικά ακίνητο σε οριζόντια θέση μεταβάλλουμε την αλγεβρική τιμή της έντασης Β του μαγνητικού πεδίου σε συνάρτηση με τον χρόνο, όπως φαίνεται στο διπλανό διάγραμμα.</w:t>
      </w:r>
    </w:p>
    <w:p w14:paraId="0F4FBCFE" w14:textId="5BEB7A7F" w:rsidR="00E77D86" w:rsidRDefault="00E77D86" w:rsidP="00E77D86">
      <w:pPr>
        <w:spacing w:after="0" w:line="240" w:lineRule="auto"/>
        <w:jc w:val="both"/>
      </w:pPr>
      <w:r w:rsidRPr="00E77D86">
        <w:rPr>
          <w:b/>
          <w:bCs/>
        </w:rPr>
        <w:t>Γ1.</w:t>
      </w:r>
      <w:r w:rsidRPr="00E77D86">
        <w:t xml:space="preserve"> Να σχεδιάσετε τη γραφική παράσταση της απόλυτης τιμής της ηλεκτρεγερτικής δύναμης από επαγωγή που αναπτύσσεται στα άκρα του πλαισίου σε συνάρτηση με το χρόνο για το χρονικό διάστημα από 0 έως 0,2 s. </w:t>
      </w:r>
    </w:p>
    <w:p w14:paraId="4E5BB5F2" w14:textId="2F5FF53C" w:rsidR="00E77D86" w:rsidRPr="00D45B67" w:rsidRDefault="00E77D86" w:rsidP="00D45B67">
      <w:pPr>
        <w:spacing w:after="0" w:line="240" w:lineRule="auto"/>
        <w:jc w:val="right"/>
        <w:rPr>
          <w:b/>
          <w:bCs/>
        </w:rPr>
      </w:pPr>
      <w:r w:rsidRPr="00D45B67">
        <w:rPr>
          <w:b/>
          <w:bCs/>
        </w:rPr>
        <w:t xml:space="preserve">Μονάδες 8 </w:t>
      </w:r>
    </w:p>
    <w:p w14:paraId="2B945A33" w14:textId="6DB01797" w:rsidR="00E77D86" w:rsidRDefault="00E77D86" w:rsidP="00E77D86">
      <w:pPr>
        <w:spacing w:after="0" w:line="240" w:lineRule="auto"/>
        <w:jc w:val="both"/>
      </w:pPr>
      <w:r w:rsidRPr="00E77D86">
        <w:t>Διατηρώντας την ένταση του μαγνητικού πεδίου σταθερή και ίση με Β = 0,5 Τ, αρχίζουμε να περιστρέφουμε το πλαίσιο γύρω από τον άξονα περιστροφής του. Όταν το πλαίσιο αποκτήσει σταθερή γωνιακή ταχύτητα ω = 50∙π rad/s, κλείνουμε τον διακόπτη (δ</w:t>
      </w:r>
      <w:r w:rsidRPr="00E77D86">
        <w:rPr>
          <w:vertAlign w:val="subscript"/>
        </w:rPr>
        <w:t>1</w:t>
      </w:r>
      <w:r w:rsidRPr="00E77D86">
        <w:t xml:space="preserve">). </w:t>
      </w:r>
    </w:p>
    <w:p w14:paraId="31A39552" w14:textId="77777777" w:rsidR="00E77D86" w:rsidRDefault="00E77D86" w:rsidP="00E77D86">
      <w:pPr>
        <w:spacing w:after="0" w:line="240" w:lineRule="auto"/>
        <w:jc w:val="both"/>
      </w:pPr>
      <w:r w:rsidRPr="00E77D86">
        <w:rPr>
          <w:b/>
          <w:bCs/>
        </w:rPr>
        <w:t>Γ2.</w:t>
      </w:r>
      <w:r w:rsidRPr="00E77D86">
        <w:t xml:space="preserve"> Να υπολογίσετε τη θερμότητα Q που εκλύεται στον αγωγό ΚΛ σε μια πλήρη περιστροφή του πλαισίου. </w:t>
      </w:r>
    </w:p>
    <w:p w14:paraId="60B75D1D" w14:textId="6BA44B38" w:rsidR="00E77D86" w:rsidRPr="00E77D86" w:rsidRDefault="00E77D86" w:rsidP="00E77D86">
      <w:pPr>
        <w:spacing w:after="0" w:line="240" w:lineRule="auto"/>
        <w:jc w:val="right"/>
        <w:rPr>
          <w:b/>
          <w:bCs/>
        </w:rPr>
      </w:pPr>
      <w:r w:rsidRPr="00E77D86">
        <w:rPr>
          <w:b/>
          <w:bCs/>
        </w:rPr>
        <w:t>Μονάδες 5</w:t>
      </w:r>
    </w:p>
    <w:p w14:paraId="3983F965" w14:textId="77777777" w:rsidR="00E77D86" w:rsidRDefault="00E77D86" w:rsidP="00E77D86">
      <w:pPr>
        <w:spacing w:after="0" w:line="240" w:lineRule="auto"/>
        <w:jc w:val="both"/>
      </w:pPr>
      <w:r w:rsidRPr="00E77D86">
        <w:rPr>
          <w:b/>
          <w:bCs/>
        </w:rPr>
        <w:t>Γ3.</w:t>
      </w:r>
      <w:r w:rsidRPr="00E77D86">
        <w:t xml:space="preserve"> Να υπολογίσετε το ποσοστό μεταβολής της εκλυόμενης θερμότητας στον αγωγό ΚΛ ανά περιστροφή, αν το πλαίσιο περιστρεφόταν με διπλάσια γωνιακή ταχύτητα. </w:t>
      </w:r>
    </w:p>
    <w:p w14:paraId="61CCB2CF" w14:textId="04F4AC55" w:rsidR="00E77D86" w:rsidRPr="00E77D86" w:rsidRDefault="00E77D86" w:rsidP="00E77D86">
      <w:pPr>
        <w:spacing w:after="0" w:line="240" w:lineRule="auto"/>
        <w:jc w:val="right"/>
        <w:rPr>
          <w:b/>
          <w:bCs/>
        </w:rPr>
      </w:pPr>
      <w:r w:rsidRPr="00E77D86">
        <w:rPr>
          <w:b/>
          <w:bCs/>
        </w:rPr>
        <w:t xml:space="preserve">Μονάδες 6 </w:t>
      </w:r>
    </w:p>
    <w:p w14:paraId="294FF4E6" w14:textId="77777777" w:rsidR="00D45B67" w:rsidRDefault="00E77D86" w:rsidP="00E77D86">
      <w:pPr>
        <w:spacing w:after="0" w:line="240" w:lineRule="auto"/>
        <w:jc w:val="both"/>
      </w:pPr>
      <w:r w:rsidRPr="00E77D86">
        <w:t>Στο κατακόρυφο επίπεδο, στο οποίο βρίσκεται ο αγωγός ΚΛ, παράλληλα με αυτόν και σε απόσταση d = 2∙10</w:t>
      </w:r>
      <w:r w:rsidRPr="00E77D86">
        <w:rPr>
          <w:vertAlign w:val="superscript"/>
        </w:rPr>
        <w:t>-2</w:t>
      </w:r>
      <w:r w:rsidRPr="00E77D86">
        <w:t xml:space="preserve"> m, έχει στερεωθεί ένας άλλος ευθύγραμμος αγωγός ΧΥ μεγάλου μήκους που διαρρέεται από ρεύμα σταθερής έντασης Ι</w:t>
      </w:r>
      <w:r w:rsidRPr="00D45B67">
        <w:rPr>
          <w:vertAlign w:val="subscript"/>
        </w:rPr>
        <w:t xml:space="preserve">1 </w:t>
      </w:r>
      <w:r w:rsidRPr="00E77D86">
        <w:t>= 5 Α. Κάποια χρονική στιγμή ανοίγουμε τον διακόπτη (δ</w:t>
      </w:r>
      <w:r w:rsidRPr="00D45B67">
        <w:rPr>
          <w:vertAlign w:val="subscript"/>
        </w:rPr>
        <w:t>1</w:t>
      </w:r>
      <w:r w:rsidRPr="00E77D86">
        <w:t>) και ταυτόχρονα κλείνουμε τον διακόπτη (δ</w:t>
      </w:r>
      <w:r w:rsidRPr="00D45B67">
        <w:rPr>
          <w:vertAlign w:val="subscript"/>
        </w:rPr>
        <w:t>2</w:t>
      </w:r>
      <w:r w:rsidRPr="00E77D86">
        <w:t xml:space="preserve">). </w:t>
      </w:r>
    </w:p>
    <w:p w14:paraId="0279A9AC" w14:textId="77777777" w:rsidR="00D45B67" w:rsidRDefault="00E77D86" w:rsidP="00E77D86">
      <w:pPr>
        <w:spacing w:after="0" w:line="240" w:lineRule="auto"/>
        <w:jc w:val="both"/>
      </w:pPr>
      <w:r w:rsidRPr="00D45B67">
        <w:rPr>
          <w:b/>
          <w:bCs/>
        </w:rPr>
        <w:t>Γ4.</w:t>
      </w:r>
      <w:r w:rsidRPr="00E77D86">
        <w:t xml:space="preserve"> Να σχεδιάσετε στο μέσο του αγωγού ΚΛ τη δύναμη που του ασκεί ο αγωγός ΧΥ και να υπολογίσετε το μέτρο της. </w:t>
      </w:r>
    </w:p>
    <w:p w14:paraId="430E97E9" w14:textId="7B72E9A0" w:rsidR="00D45B67" w:rsidRPr="00D45B67" w:rsidRDefault="00E77D86" w:rsidP="00D45B67">
      <w:pPr>
        <w:spacing w:after="0" w:line="240" w:lineRule="auto"/>
        <w:jc w:val="right"/>
        <w:rPr>
          <w:b/>
          <w:bCs/>
        </w:rPr>
      </w:pPr>
      <w:r w:rsidRPr="00D45B67">
        <w:rPr>
          <w:b/>
          <w:bCs/>
        </w:rPr>
        <w:t xml:space="preserve">Μονάδες 6 </w:t>
      </w:r>
    </w:p>
    <w:p w14:paraId="76A9484C" w14:textId="44CE8D46" w:rsidR="00E77D86" w:rsidRPr="00D45B67" w:rsidRDefault="00E77D86" w:rsidP="00E77D86">
      <w:pPr>
        <w:spacing w:after="0" w:line="240" w:lineRule="auto"/>
        <w:jc w:val="both"/>
        <w:rPr>
          <w:b/>
          <w:bCs/>
          <w:u w:val="single"/>
        </w:rPr>
      </w:pPr>
      <w:r w:rsidRPr="00D45B67">
        <w:rPr>
          <w:b/>
          <w:bCs/>
          <w:u w:val="single"/>
        </w:rPr>
        <w:t xml:space="preserve">Να θεωρήσετε ότι: </w:t>
      </w:r>
    </w:p>
    <w:p w14:paraId="4DAD7BF0" w14:textId="77777777" w:rsidR="00E77D86" w:rsidRDefault="00E77D86" w:rsidP="00E77D86">
      <w:pPr>
        <w:spacing w:after="0" w:line="240" w:lineRule="auto"/>
        <w:jc w:val="both"/>
      </w:pPr>
      <w:r w:rsidRPr="00E77D86">
        <w:sym w:font="Symbol" w:char="F0B7"/>
      </w:r>
      <w:r w:rsidRPr="00E77D86">
        <w:t xml:space="preserve"> π</w:t>
      </w:r>
      <w:r w:rsidRPr="00D45B67">
        <w:rPr>
          <w:vertAlign w:val="superscript"/>
        </w:rPr>
        <w:t>2</w:t>
      </w:r>
      <w:r w:rsidRPr="00E77D86">
        <w:t xml:space="preserve"> ≈ 10 και όπου εμφανίζεται το π να μην αντικατασταθεί. </w:t>
      </w:r>
    </w:p>
    <w:p w14:paraId="6B534458" w14:textId="7471D2B6" w:rsidR="00E77D86" w:rsidRDefault="00E77D86" w:rsidP="00E77D86">
      <w:pPr>
        <w:spacing w:after="0" w:line="240" w:lineRule="auto"/>
        <w:jc w:val="both"/>
      </w:pPr>
      <w:r w:rsidRPr="00E77D86">
        <w:sym w:font="Symbol" w:char="F0B7"/>
      </w:r>
      <w:r w:rsidRPr="00E77D86">
        <w:t xml:space="preserve"> Το μαγνητικό πεδίο του ευθύγραμμου αγωγού ΧΥ δεν επηρεάζει τη μαγνητική ροή που διέρχεται από το στρεφόμενο πλαίσιο. </w:t>
      </w:r>
    </w:p>
    <w:p w14:paraId="1307C4DF" w14:textId="77777777" w:rsidR="00E77D86" w:rsidRDefault="00E77D86" w:rsidP="00E77D86">
      <w:pPr>
        <w:spacing w:after="0" w:line="240" w:lineRule="auto"/>
        <w:jc w:val="both"/>
      </w:pPr>
      <w:r w:rsidRPr="00E77D86">
        <w:sym w:font="Symbol" w:char="F0B7"/>
      </w:r>
      <w:r w:rsidRPr="00E77D86">
        <w:t xml:space="preserve"> Το ομογενές μαγνητικό πεδίο περιορίζεται στην έκταση του πλαισίου. </w:t>
      </w:r>
    </w:p>
    <w:p w14:paraId="39B8F263" w14:textId="13788EB7" w:rsidR="00E77D86" w:rsidRDefault="00E77D86" w:rsidP="00E77D86">
      <w:pPr>
        <w:spacing w:after="0" w:line="240" w:lineRule="auto"/>
        <w:jc w:val="both"/>
      </w:pPr>
      <w:r w:rsidRPr="00E77D86">
        <w:sym w:font="Symbol" w:char="F0B7"/>
      </w:r>
      <w:r w:rsidRPr="00E77D86">
        <w:t xml:space="preserve"> Το σχήμα δεν είναι υπό κλίμακα.</w:t>
      </w:r>
    </w:p>
    <w:p w14:paraId="2F013CB1" w14:textId="77777777" w:rsidR="00D45B67" w:rsidRDefault="00D45B67" w:rsidP="00E77D86">
      <w:pPr>
        <w:spacing w:after="0" w:line="240" w:lineRule="auto"/>
        <w:jc w:val="both"/>
      </w:pPr>
    </w:p>
    <w:p w14:paraId="0FDB6139" w14:textId="77777777" w:rsidR="00D45B67" w:rsidRPr="00D45B67" w:rsidRDefault="00D45B67" w:rsidP="00E77D86">
      <w:pPr>
        <w:spacing w:after="0" w:line="240" w:lineRule="auto"/>
        <w:jc w:val="both"/>
        <w:rPr>
          <w:b/>
          <w:bCs/>
        </w:rPr>
      </w:pPr>
      <w:r w:rsidRPr="00D45B67">
        <w:rPr>
          <w:b/>
          <w:bCs/>
        </w:rPr>
        <w:t xml:space="preserve">ΘΕΜΑ Δ </w:t>
      </w:r>
    </w:p>
    <w:p w14:paraId="38DDEF4B" w14:textId="61F03308" w:rsidR="00D45B67" w:rsidRDefault="00D45B67" w:rsidP="00E77D86">
      <w:pPr>
        <w:spacing w:after="0" w:line="240" w:lineRule="auto"/>
        <w:jc w:val="both"/>
      </w:pPr>
      <w:r w:rsidRPr="00D45B67">
        <w:t>Κυκλική στεφάνη μάζας Μ = 4 kg και ακτίνας</w:t>
      </w:r>
      <w:r>
        <w:t xml:space="preserve"> </w:t>
      </w:r>
      <w:r w:rsidRPr="00D45B67">
        <w:rPr>
          <w:position w:val="-24"/>
        </w:rPr>
        <w:object w:dxaOrig="760" w:dyaOrig="620" w14:anchorId="0B2952FA">
          <v:shape id="_x0000_i1056" type="#_x0000_t75" style="width:38.25pt;height:30.75pt" o:ole="">
            <v:imagedata r:id="rId28" o:title=""/>
          </v:shape>
          <o:OLEObject Type="Embed" ProgID="Equation.DSMT4" ShapeID="_x0000_i1056" DrawAspect="Content" ObjectID="_1812879034" r:id="rId29"/>
        </w:object>
      </w:r>
      <w:r w:rsidRPr="00D45B67">
        <w:t xml:space="preserve"> είναι ακίνητη πάνω σε ομογενή δοκό μάζας </w:t>
      </w:r>
      <w:proofErr w:type="spellStart"/>
      <w:r w:rsidRPr="00D45B67">
        <w:t>m</w:t>
      </w:r>
      <w:r w:rsidRPr="00D45B67">
        <w:rPr>
          <w:vertAlign w:val="subscript"/>
        </w:rPr>
        <w:t>δ</w:t>
      </w:r>
      <w:proofErr w:type="spellEnd"/>
      <w:r w:rsidRPr="00D45B67">
        <w:t xml:space="preserve"> = 1 kg και μήκους ℓ = 4 m. Το άνω άκρο της δοκού συνδέεται με άρθρωση σε κατακόρυφο τοίχο, ενώ το κάτω άκρο της </w:t>
      </w:r>
      <w:r w:rsidRPr="00D45B67">
        <w:lastRenderedPageBreak/>
        <w:t xml:space="preserve">ακουμπά σε λείο οριζόντιο δάπεδο σχηματίζοντας γωνία θ με αυτό, όπου </w:t>
      </w:r>
      <w:proofErr w:type="spellStart"/>
      <w:r w:rsidRPr="00D45B67">
        <w:t>ημθ</w:t>
      </w:r>
      <w:proofErr w:type="spellEnd"/>
      <w:r w:rsidRPr="00D45B67">
        <w:t xml:space="preserve"> = 0,6 και </w:t>
      </w:r>
      <w:proofErr w:type="spellStart"/>
      <w:r w:rsidRPr="00D45B67">
        <w:t>συνθ</w:t>
      </w:r>
      <w:proofErr w:type="spellEnd"/>
      <w:r w:rsidRPr="00D45B67">
        <w:t xml:space="preserve"> = 0,8. Η ισορροπία της στεφάνης εξασφαλίζεται από κατακόρυφο νήμα που εφάπτεται στη στεφάνη. Το άνω άκρο του νήματος συνδέεται σε σώμα Σ</w:t>
      </w:r>
      <w:r w:rsidRPr="00D45B67">
        <w:rPr>
          <w:vertAlign w:val="subscript"/>
        </w:rPr>
        <w:t>1</w:t>
      </w:r>
      <w:r w:rsidRPr="00D45B67">
        <w:t xml:space="preserve"> μάζας m</w:t>
      </w:r>
      <w:r w:rsidRPr="00D45B67">
        <w:rPr>
          <w:vertAlign w:val="subscript"/>
        </w:rPr>
        <w:t>1</w:t>
      </w:r>
      <w:r w:rsidRPr="00D45B67">
        <w:t xml:space="preserve"> = 1,5 kg, το οποίο ισορροπεί με τη βοήθεια ελατηρίου σταθεράς k = 60 N/m που κρέμεται από οροφή, όπως στο παρακάτω σχήμα. Στο άνω άκρο της, κάθετης στη δοκό, διαμέτρου ΡΖ της στεφάνης υπάρχει υλικό σημείο Ζ.</w:t>
      </w:r>
    </w:p>
    <w:p w14:paraId="4D28599C" w14:textId="193F11F9" w:rsidR="00D45B67" w:rsidRDefault="00D45B67" w:rsidP="00D45B67">
      <w:pPr>
        <w:spacing w:after="0" w:line="240" w:lineRule="auto"/>
        <w:jc w:val="center"/>
      </w:pPr>
      <w:r w:rsidRPr="00D45B67">
        <w:drawing>
          <wp:inline distT="0" distB="0" distL="0" distR="0" wp14:anchorId="23A14B3C" wp14:editId="27F69BD0">
            <wp:extent cx="3590925" cy="3158381"/>
            <wp:effectExtent l="0" t="0" r="0" b="4445"/>
            <wp:docPr id="1131843637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1843637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593979" cy="3161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F1731" w14:textId="77777777" w:rsidR="00D45B67" w:rsidRDefault="00D45B67" w:rsidP="00D45B67">
      <w:pPr>
        <w:spacing w:after="0" w:line="240" w:lineRule="auto"/>
        <w:jc w:val="both"/>
      </w:pPr>
      <w:r w:rsidRPr="00D45B67">
        <w:rPr>
          <w:b/>
          <w:bCs/>
        </w:rPr>
        <w:t>Δ1.</w:t>
      </w:r>
      <w:r w:rsidRPr="00D45B67">
        <w:t xml:space="preserve"> Να δείξετε ότι η επιμήκυνση του ελατηρίου είναι 0,5 m. </w:t>
      </w:r>
    </w:p>
    <w:p w14:paraId="1940BA96" w14:textId="77777777" w:rsidR="00D45B67" w:rsidRPr="00D45B67" w:rsidRDefault="00D45B67" w:rsidP="00D45B67">
      <w:pPr>
        <w:spacing w:after="0" w:line="240" w:lineRule="auto"/>
        <w:jc w:val="right"/>
        <w:rPr>
          <w:b/>
          <w:bCs/>
        </w:rPr>
      </w:pPr>
      <w:r w:rsidRPr="00D45B67">
        <w:rPr>
          <w:b/>
          <w:bCs/>
        </w:rPr>
        <w:t xml:space="preserve">Μονάδες 6 </w:t>
      </w:r>
    </w:p>
    <w:p w14:paraId="5C05D863" w14:textId="77777777" w:rsidR="005439D2" w:rsidRDefault="00D45B67" w:rsidP="00D45B67">
      <w:pPr>
        <w:spacing w:after="0" w:line="240" w:lineRule="auto"/>
        <w:jc w:val="both"/>
      </w:pPr>
      <w:r w:rsidRPr="00D45B67">
        <w:t xml:space="preserve">Τη χρονική στιγμή </w:t>
      </w:r>
      <w:proofErr w:type="spellStart"/>
      <w:r w:rsidRPr="00D45B67">
        <w:t>t</w:t>
      </w:r>
      <w:r w:rsidRPr="00D45B67">
        <w:rPr>
          <w:vertAlign w:val="subscript"/>
        </w:rPr>
        <w:t>ο</w:t>
      </w:r>
      <w:proofErr w:type="spellEnd"/>
      <w:r w:rsidRPr="00D45B67">
        <w:t xml:space="preserve"> = 0 κόβουμε το νήμα. Η στεφάνη αρχίζει να κυλίεται χωρίς να ολισθαίνει με σταθερή γωνιακή επιτάχυνση, ενώ το Σ</w:t>
      </w:r>
      <w:r w:rsidRPr="00D45B67">
        <w:rPr>
          <w:vertAlign w:val="subscript"/>
        </w:rPr>
        <w:t>1</w:t>
      </w:r>
      <w:r w:rsidRPr="00D45B67">
        <w:t xml:space="preserve"> εκτελεί απλή αρμονική ταλάντωση σταθεράς D = k. </w:t>
      </w:r>
    </w:p>
    <w:p w14:paraId="232D2D7E" w14:textId="674B26FA" w:rsidR="005439D2" w:rsidRDefault="00D45B67" w:rsidP="00D45B67">
      <w:pPr>
        <w:spacing w:after="0" w:line="240" w:lineRule="auto"/>
        <w:jc w:val="both"/>
      </w:pPr>
      <w:r w:rsidRPr="005439D2">
        <w:rPr>
          <w:b/>
          <w:bCs/>
        </w:rPr>
        <w:t>Δ2. α)</w:t>
      </w:r>
      <w:r w:rsidRPr="00D45B67">
        <w:t xml:space="preserve"> Τη χρονική στιγμή t</w:t>
      </w:r>
      <w:r w:rsidRPr="005439D2">
        <w:rPr>
          <w:vertAlign w:val="subscript"/>
        </w:rPr>
        <w:t>1</w:t>
      </w:r>
      <w:r w:rsidRPr="00D45B67">
        <w:t>, όταν η ταχύτητα του σημείου Ζ μηδενιστεί για δεύτερη φορά, να υπολογίσετε τη μετατόπιση του κέντρου μάζας της στεφάνης (μονάδες 3).</w:t>
      </w:r>
    </w:p>
    <w:p w14:paraId="61E66EC8" w14:textId="1737076E" w:rsidR="005439D2" w:rsidRDefault="00D45B67" w:rsidP="00D45B67">
      <w:pPr>
        <w:spacing w:after="0" w:line="240" w:lineRule="auto"/>
        <w:jc w:val="both"/>
      </w:pPr>
      <w:r w:rsidRPr="005439D2">
        <w:rPr>
          <w:b/>
          <w:bCs/>
        </w:rPr>
        <w:t>β)</w:t>
      </w:r>
      <w:r w:rsidRPr="00D45B67">
        <w:t xml:space="preserve"> Αν t</w:t>
      </w:r>
      <w:r w:rsidRPr="005439D2">
        <w:rPr>
          <w:vertAlign w:val="subscript"/>
        </w:rPr>
        <w:t>1</w:t>
      </w:r>
      <w:r w:rsidRPr="00D45B67">
        <w:t xml:space="preserve"> = 1,5 s, να υπολογίσετε το μέτρο της ταχύτητας των σημείων της περιφέρειας της στεφάνης, η απόσταση των οποίων από τη δοκό είναι ίση με την ακτίνα της στεφάνης (μονάδες 4).</w:t>
      </w:r>
    </w:p>
    <w:p w14:paraId="5FA5C00E" w14:textId="74C5C368" w:rsidR="005439D2" w:rsidRDefault="00D45B67" w:rsidP="005439D2">
      <w:pPr>
        <w:spacing w:after="0" w:line="240" w:lineRule="auto"/>
        <w:jc w:val="right"/>
      </w:pPr>
      <w:r w:rsidRPr="00D45B67">
        <w:t xml:space="preserve"> </w:t>
      </w:r>
      <w:r w:rsidRPr="005439D2">
        <w:rPr>
          <w:b/>
          <w:bCs/>
        </w:rPr>
        <w:t>Μονάδες</w:t>
      </w:r>
      <w:r w:rsidRPr="00D45B67">
        <w:t xml:space="preserve"> 7 </w:t>
      </w:r>
    </w:p>
    <w:p w14:paraId="2D8FD0F1" w14:textId="203220BB" w:rsidR="005439D2" w:rsidRDefault="00D45B67" w:rsidP="00D45B67">
      <w:pPr>
        <w:spacing w:after="0" w:line="240" w:lineRule="auto"/>
        <w:jc w:val="both"/>
      </w:pPr>
      <w:r w:rsidRPr="005439D2">
        <w:rPr>
          <w:b/>
          <w:bCs/>
        </w:rPr>
        <w:t>Δ3.</w:t>
      </w:r>
      <w:r w:rsidRPr="00D45B67">
        <w:t xml:space="preserve"> Να υπολογίσετε το έργο της δύναμης του ελατηρίου για το χρονικό διάστημα από t</w:t>
      </w:r>
      <w:r w:rsidRPr="005439D2">
        <w:rPr>
          <w:vertAlign w:val="subscript"/>
        </w:rPr>
        <w:t>0</w:t>
      </w:r>
      <w:r w:rsidRPr="00D45B67">
        <w:t xml:space="preserve"> έως t</w:t>
      </w:r>
      <w:r w:rsidRPr="005439D2">
        <w:rPr>
          <w:vertAlign w:val="subscript"/>
        </w:rPr>
        <w:t>1</w:t>
      </w:r>
      <w:r w:rsidRPr="00D45B67">
        <w:t xml:space="preserve">. Δίνεται ότι </w:t>
      </w:r>
      <w:r w:rsidR="005439D2" w:rsidRPr="005439D2">
        <w:rPr>
          <w:position w:val="-8"/>
        </w:rPr>
        <w:object w:dxaOrig="499" w:dyaOrig="360" w14:anchorId="3C903864">
          <v:shape id="_x0000_i1059" type="#_x0000_t75" style="width:24.75pt;height:18pt" o:ole="">
            <v:imagedata r:id="rId31" o:title=""/>
          </v:shape>
          <o:OLEObject Type="Embed" ProgID="Equation.DSMT4" ShapeID="_x0000_i1059" DrawAspect="Content" ObjectID="_1812879035" r:id="rId32"/>
        </w:object>
      </w:r>
      <w:r w:rsidRPr="00D45B67">
        <w:t xml:space="preserve"> </w:t>
      </w:r>
      <w:r w:rsidRPr="00D45B67">
        <w:sym w:font="Symbol" w:char="F0BB"/>
      </w:r>
      <w:r w:rsidRPr="00D45B67">
        <w:t xml:space="preserve"> </w:t>
      </w:r>
      <w:r w:rsidR="005439D2">
        <w:t>2</w:t>
      </w:r>
      <w:r w:rsidRPr="00D45B67">
        <w:t xml:space="preserve">π. </w:t>
      </w:r>
    </w:p>
    <w:p w14:paraId="052CDF71" w14:textId="5FE349B7" w:rsidR="00D45B67" w:rsidRDefault="00D45B67" w:rsidP="005439D2">
      <w:pPr>
        <w:spacing w:after="0" w:line="240" w:lineRule="auto"/>
        <w:jc w:val="right"/>
        <w:rPr>
          <w:b/>
          <w:bCs/>
        </w:rPr>
      </w:pPr>
      <w:r w:rsidRPr="005439D2">
        <w:rPr>
          <w:b/>
          <w:bCs/>
        </w:rPr>
        <w:t>Μονάδες 6</w:t>
      </w:r>
    </w:p>
    <w:p w14:paraId="3217ED05" w14:textId="40E61D16" w:rsidR="005439D2" w:rsidRDefault="005439D2" w:rsidP="005439D2">
      <w:pPr>
        <w:spacing w:after="0" w:line="240" w:lineRule="auto"/>
        <w:jc w:val="both"/>
      </w:pPr>
      <w:r w:rsidRPr="005439D2">
        <w:rPr>
          <w:b/>
          <w:bCs/>
        </w:rPr>
        <w:t xml:space="preserve">Δ4. </w:t>
      </w:r>
      <w:r w:rsidRPr="005439D2">
        <w:t xml:space="preserve">Να σχεδιάσετε τη γραφική παράσταση του μέτρου της δύναμης </w:t>
      </w:r>
      <w:r w:rsidRPr="005439D2">
        <w:rPr>
          <w:position w:val="-4"/>
        </w:rPr>
        <w:object w:dxaOrig="200" w:dyaOrig="320" w14:anchorId="054452DE">
          <v:shape id="_x0000_i1062" type="#_x0000_t75" style="width:9.75pt;height:15.75pt" o:ole="">
            <v:imagedata r:id="rId33" o:title=""/>
          </v:shape>
          <o:OLEObject Type="Embed" ProgID="Equation.DSMT4" ShapeID="_x0000_i1062" DrawAspect="Content" ObjectID="_1812879036" r:id="rId34"/>
        </w:object>
      </w:r>
      <w:r w:rsidRPr="005439D2">
        <w:t xml:space="preserve"> που δέχεται η δοκός από το οριζόντιο δάπεδο σε συνάρτηση με την απόσταση x του σημείου επαφής της στεφάνης με την δοκό από την αρχική θέση του σημείου Ρ και μέχρι x = 3 m.</w:t>
      </w:r>
    </w:p>
    <w:p w14:paraId="25842A6F" w14:textId="5A5CB851" w:rsidR="005439D2" w:rsidRPr="005439D2" w:rsidRDefault="005439D2" w:rsidP="005439D2">
      <w:pPr>
        <w:spacing w:after="0" w:line="240" w:lineRule="auto"/>
        <w:jc w:val="right"/>
        <w:rPr>
          <w:b/>
          <w:bCs/>
        </w:rPr>
      </w:pPr>
      <w:r w:rsidRPr="005439D2">
        <w:rPr>
          <w:b/>
          <w:bCs/>
        </w:rPr>
        <w:t xml:space="preserve"> Μονάδες 6 </w:t>
      </w:r>
    </w:p>
    <w:p w14:paraId="0EB8D928" w14:textId="646F8668" w:rsidR="005439D2" w:rsidRPr="005439D2" w:rsidRDefault="005439D2" w:rsidP="005439D2">
      <w:pPr>
        <w:spacing w:after="0" w:line="240" w:lineRule="auto"/>
        <w:jc w:val="both"/>
        <w:rPr>
          <w:b/>
          <w:bCs/>
          <w:u w:val="single"/>
        </w:rPr>
      </w:pPr>
      <w:r w:rsidRPr="005439D2">
        <w:rPr>
          <w:b/>
          <w:bCs/>
          <w:u w:val="single"/>
        </w:rPr>
        <w:t xml:space="preserve">Να θεωρήσετε ότι: </w:t>
      </w:r>
    </w:p>
    <w:p w14:paraId="0942D9C6" w14:textId="63DF75D8" w:rsidR="005439D2" w:rsidRDefault="005439D2" w:rsidP="005439D2">
      <w:pPr>
        <w:spacing w:after="0" w:line="240" w:lineRule="auto"/>
        <w:jc w:val="both"/>
      </w:pPr>
      <w:r w:rsidRPr="005439D2">
        <w:sym w:font="Symbol" w:char="F0B7"/>
      </w:r>
      <w:r w:rsidRPr="005439D2">
        <w:t xml:space="preserve"> Όλα τα σώματα της διάταξης βρίσκονται στο ίδιο κατακόρυφο επίπεδο. </w:t>
      </w:r>
    </w:p>
    <w:p w14:paraId="4B99BC73" w14:textId="77777777" w:rsidR="005439D2" w:rsidRDefault="005439D2" w:rsidP="005439D2">
      <w:pPr>
        <w:spacing w:after="0" w:line="240" w:lineRule="auto"/>
        <w:jc w:val="both"/>
      </w:pPr>
      <w:r w:rsidRPr="005439D2">
        <w:sym w:font="Symbol" w:char="F0B7"/>
      </w:r>
      <w:r w:rsidRPr="005439D2">
        <w:t xml:space="preserve"> g = 10 m/s</w:t>
      </w:r>
      <w:r w:rsidRPr="005439D2">
        <w:rPr>
          <w:vertAlign w:val="superscript"/>
        </w:rPr>
        <w:t>2</w:t>
      </w:r>
      <w:r w:rsidRPr="005439D2">
        <w:t xml:space="preserve">. </w:t>
      </w:r>
    </w:p>
    <w:p w14:paraId="1F0281CF" w14:textId="64A93D18" w:rsidR="005439D2" w:rsidRDefault="005439D2" w:rsidP="005439D2">
      <w:pPr>
        <w:spacing w:after="0" w:line="240" w:lineRule="auto"/>
        <w:jc w:val="both"/>
      </w:pPr>
      <w:r w:rsidRPr="005439D2">
        <w:sym w:font="Symbol" w:char="F0B7"/>
      </w:r>
      <w:r w:rsidRPr="005439D2">
        <w:t xml:space="preserve"> Το σχήμα δεν είναι υπό κλίμακα.</w:t>
      </w:r>
    </w:p>
    <w:p w14:paraId="530AD71E" w14:textId="77777777" w:rsidR="005439D2" w:rsidRDefault="005439D2" w:rsidP="005439D2">
      <w:pPr>
        <w:spacing w:after="0" w:line="240" w:lineRule="auto"/>
        <w:jc w:val="both"/>
      </w:pPr>
    </w:p>
    <w:p w14:paraId="2B38531A" w14:textId="77777777" w:rsidR="009A6E0D" w:rsidRDefault="009A6E0D" w:rsidP="005439D2">
      <w:pPr>
        <w:spacing w:after="0" w:line="240" w:lineRule="auto"/>
        <w:jc w:val="both"/>
        <w:rPr>
          <w:b/>
          <w:bCs/>
        </w:rPr>
      </w:pPr>
    </w:p>
    <w:p w14:paraId="6BCEE8C1" w14:textId="77777777" w:rsidR="00501C8E" w:rsidRDefault="00501C8E" w:rsidP="005439D2">
      <w:pPr>
        <w:spacing w:after="0" w:line="240" w:lineRule="auto"/>
        <w:jc w:val="both"/>
        <w:rPr>
          <w:b/>
          <w:bCs/>
        </w:rPr>
      </w:pPr>
    </w:p>
    <w:p w14:paraId="5B0D9276" w14:textId="77777777" w:rsidR="009A6E0D" w:rsidRDefault="009A6E0D" w:rsidP="005439D2">
      <w:pPr>
        <w:spacing w:after="0" w:line="240" w:lineRule="auto"/>
        <w:jc w:val="both"/>
        <w:rPr>
          <w:b/>
          <w:bCs/>
        </w:rPr>
      </w:pPr>
    </w:p>
    <w:p w14:paraId="1F87B98F" w14:textId="2AD8D26E" w:rsidR="005439D2" w:rsidRDefault="009A6E0D" w:rsidP="005439D2">
      <w:pPr>
        <w:spacing w:after="0" w:line="240" w:lineRule="auto"/>
        <w:jc w:val="both"/>
        <w:rPr>
          <w:b/>
          <w:bCs/>
        </w:rPr>
      </w:pPr>
      <w:r w:rsidRPr="009A6E0D">
        <w:rPr>
          <w:b/>
          <w:bCs/>
        </w:rPr>
        <w:t>ΑΚΟΛΟΥΘΕΙ ΠΙΝΑΚΑΣ ΔΕΔΟΜΕΝΩΝ ΚΑΙ ΤΥΠΩΝ</w:t>
      </w:r>
    </w:p>
    <w:p w14:paraId="679A24E6" w14:textId="77777777" w:rsidR="009A6E0D" w:rsidRDefault="009A6E0D" w:rsidP="005439D2">
      <w:pPr>
        <w:spacing w:after="0" w:line="240" w:lineRule="auto"/>
        <w:jc w:val="both"/>
        <w:rPr>
          <w:b/>
          <w:bCs/>
        </w:rPr>
      </w:pPr>
    </w:p>
    <w:p w14:paraId="07C641FD" w14:textId="77777777" w:rsidR="009A6E0D" w:rsidRDefault="009A6E0D" w:rsidP="005439D2">
      <w:pPr>
        <w:spacing w:after="0" w:line="240" w:lineRule="auto"/>
        <w:jc w:val="both"/>
        <w:rPr>
          <w:b/>
          <w:bCs/>
        </w:rPr>
      </w:pPr>
    </w:p>
    <w:p w14:paraId="43AB8CFE" w14:textId="1F868C6F" w:rsidR="009A6E0D" w:rsidRDefault="009A6E0D" w:rsidP="005439D2">
      <w:pPr>
        <w:spacing w:after="0" w:line="240" w:lineRule="auto"/>
        <w:jc w:val="both"/>
        <w:rPr>
          <w:b/>
          <w:bCs/>
        </w:rPr>
      </w:pPr>
      <w:r w:rsidRPr="009A6E0D">
        <w:rPr>
          <w:b/>
          <w:bCs/>
        </w:rPr>
        <w:lastRenderedPageBreak/>
        <w:drawing>
          <wp:inline distT="0" distB="0" distL="0" distR="0" wp14:anchorId="0BADD632" wp14:editId="1007EF0E">
            <wp:extent cx="6372225" cy="8959606"/>
            <wp:effectExtent l="0" t="0" r="0" b="0"/>
            <wp:docPr id="1868292538" name="Εικόνα 1" descr="Εικόνα που περιέχει κείμενο, διάγραμμα, παράλληλα, Σχέδιο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8292538" name="Εικόνα 1" descr="Εικόνα που περιέχει κείμενο, διάγραμμα, παράλληλα, Σχέδιο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374629" cy="8962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25836" w14:textId="77777777" w:rsidR="009A6E0D" w:rsidRDefault="009A6E0D" w:rsidP="005439D2">
      <w:pPr>
        <w:spacing w:after="0" w:line="240" w:lineRule="auto"/>
        <w:jc w:val="both"/>
        <w:rPr>
          <w:b/>
          <w:bCs/>
        </w:rPr>
      </w:pPr>
    </w:p>
    <w:p w14:paraId="270229C4" w14:textId="69A3AB26" w:rsidR="009A6E0D" w:rsidRPr="009A6E0D" w:rsidRDefault="009A6E0D" w:rsidP="005439D2">
      <w:pPr>
        <w:spacing w:after="0" w:line="240" w:lineRule="auto"/>
        <w:jc w:val="both"/>
        <w:rPr>
          <w:b/>
          <w:bCs/>
        </w:rPr>
      </w:pPr>
      <w:r w:rsidRPr="009A6E0D">
        <w:rPr>
          <w:b/>
          <w:bCs/>
        </w:rPr>
        <w:lastRenderedPageBreak/>
        <w:drawing>
          <wp:inline distT="0" distB="0" distL="0" distR="0" wp14:anchorId="46E9B25C" wp14:editId="75369D7F">
            <wp:extent cx="6436930" cy="8524875"/>
            <wp:effectExtent l="0" t="0" r="2540" b="0"/>
            <wp:docPr id="700287688" name="Εικόνα 1" descr="Εικόνα που περιέχει κείμενο, κατάλογος, παράλληλα, στιγμιότυπο οθόνης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287688" name="Εικόνα 1" descr="Εικόνα που περιέχει κείμενο, κατάλογος, παράλληλα, στιγμιότυπο οθόνης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442384" cy="8532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A6E0D" w:rsidRPr="009A6E0D" w:rsidSect="00FA39E1">
      <w:headerReference w:type="default" r:id="rId3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111D7EB" w14:textId="77777777" w:rsidR="001D3DEE" w:rsidRDefault="001D3DEE" w:rsidP="009A6E0D">
      <w:pPr>
        <w:spacing w:after="0" w:line="240" w:lineRule="auto"/>
      </w:pPr>
      <w:r>
        <w:separator/>
      </w:r>
    </w:p>
  </w:endnote>
  <w:endnote w:type="continuationSeparator" w:id="0">
    <w:p w14:paraId="46C00877" w14:textId="77777777" w:rsidR="001D3DEE" w:rsidRDefault="001D3DEE" w:rsidP="009A6E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84A5DF6" w14:textId="77777777" w:rsidR="001D3DEE" w:rsidRDefault="001D3DEE" w:rsidP="009A6E0D">
      <w:pPr>
        <w:spacing w:after="0" w:line="240" w:lineRule="auto"/>
      </w:pPr>
      <w:r>
        <w:separator/>
      </w:r>
    </w:p>
  </w:footnote>
  <w:footnote w:type="continuationSeparator" w:id="0">
    <w:p w14:paraId="37C4F529" w14:textId="77777777" w:rsidR="001D3DEE" w:rsidRDefault="001D3DEE" w:rsidP="009A6E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1A2DF7" w14:textId="6E844E0D" w:rsidR="009A6E0D" w:rsidRDefault="009A6E0D">
    <w:pPr>
      <w:pStyle w:val="aa"/>
    </w:pPr>
    <w:r>
      <w:t>ΦΡΟΝΤΙΣΤΗΡΙΟ ΠΡΟΠΥΛΑΙΑ - ΡΕΘΥΜΝΟ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39E1"/>
    <w:rsid w:val="001D3DEE"/>
    <w:rsid w:val="002826A3"/>
    <w:rsid w:val="004629AA"/>
    <w:rsid w:val="00501C8E"/>
    <w:rsid w:val="005439D2"/>
    <w:rsid w:val="00573BCB"/>
    <w:rsid w:val="009A6E0D"/>
    <w:rsid w:val="00D45B67"/>
    <w:rsid w:val="00D45DDC"/>
    <w:rsid w:val="00E77D86"/>
    <w:rsid w:val="00FA3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DD6F35"/>
  <w15:chartTrackingRefBased/>
  <w15:docId w15:val="{2D82B88F-E528-4BDB-8F86-10C0B0B79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FA39E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FA39E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FA39E1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FA39E1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FA39E1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FA39E1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FA39E1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FA39E1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FA39E1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FA39E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Char">
    <w:name w:val="Επικεφαλίδα 2 Char"/>
    <w:basedOn w:val="a0"/>
    <w:link w:val="2"/>
    <w:uiPriority w:val="9"/>
    <w:semiHidden/>
    <w:rsid w:val="00FA39E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0"/>
    <w:link w:val="3"/>
    <w:uiPriority w:val="9"/>
    <w:semiHidden/>
    <w:rsid w:val="00FA39E1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0"/>
    <w:link w:val="4"/>
    <w:uiPriority w:val="9"/>
    <w:semiHidden/>
    <w:rsid w:val="00FA39E1"/>
    <w:rPr>
      <w:rFonts w:eastAsiaTheme="majorEastAsia" w:cstheme="majorBidi"/>
      <w:i/>
      <w:iCs/>
      <w:color w:val="0F4761" w:themeColor="accent1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FA39E1"/>
    <w:rPr>
      <w:rFonts w:eastAsiaTheme="majorEastAsia" w:cstheme="majorBidi"/>
      <w:color w:val="0F4761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FA39E1"/>
    <w:rPr>
      <w:rFonts w:eastAsiaTheme="majorEastAsia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FA39E1"/>
    <w:rPr>
      <w:rFonts w:eastAsiaTheme="majorEastAsia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FA39E1"/>
    <w:rPr>
      <w:rFonts w:eastAsiaTheme="majorEastAsia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FA39E1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FA39E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FA39E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FA39E1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sid w:val="00FA39E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FA39E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5"/>
    <w:uiPriority w:val="29"/>
    <w:rsid w:val="00FA39E1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FA39E1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FA39E1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FA39E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Έντονο απόσπ. Char"/>
    <w:basedOn w:val="a0"/>
    <w:link w:val="a8"/>
    <w:uiPriority w:val="30"/>
    <w:rsid w:val="00FA39E1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FA39E1"/>
    <w:rPr>
      <w:b/>
      <w:bCs/>
      <w:smallCaps/>
      <w:color w:val="0F4761" w:themeColor="accent1" w:themeShade="BF"/>
      <w:spacing w:val="5"/>
    </w:rPr>
  </w:style>
  <w:style w:type="paragraph" w:styleId="aa">
    <w:name w:val="header"/>
    <w:basedOn w:val="a"/>
    <w:link w:val="Char3"/>
    <w:uiPriority w:val="99"/>
    <w:unhideWhenUsed/>
    <w:rsid w:val="009A6E0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a"/>
    <w:uiPriority w:val="99"/>
    <w:rsid w:val="009A6E0D"/>
  </w:style>
  <w:style w:type="paragraph" w:styleId="ab">
    <w:name w:val="footer"/>
    <w:basedOn w:val="a"/>
    <w:link w:val="Char4"/>
    <w:uiPriority w:val="99"/>
    <w:unhideWhenUsed/>
    <w:rsid w:val="009A6E0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b"/>
    <w:uiPriority w:val="99"/>
    <w:rsid w:val="009A6E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36" Type="http://schemas.openxmlformats.org/officeDocument/2006/relationships/image" Target="media/image19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35" Type="http://schemas.openxmlformats.org/officeDocument/2006/relationships/image" Target="media/image18.png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6</Pages>
  <Words>1413</Words>
  <Characters>7634</Characters>
  <Application>Microsoft Office Word</Application>
  <DocSecurity>0</DocSecurity>
  <Lines>63</Lines>
  <Paragraphs>1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3</cp:revision>
  <dcterms:created xsi:type="dcterms:W3CDTF">2025-07-01T08:45:00Z</dcterms:created>
  <dcterms:modified xsi:type="dcterms:W3CDTF">2025-07-01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